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compatMode="1" saveSubsetFonts="1">
  <p:sldMasterIdLst>
    <p:sldMasterId id="2147483653" r:id="rId1"/>
  </p:sldMasterIdLst>
  <p:notesMasterIdLst>
    <p:notesMasterId r:id="rId22"/>
  </p:notesMasterIdLst>
  <p:handoutMasterIdLst>
    <p:handoutMasterId r:id="rId23"/>
  </p:handoutMasterIdLst>
  <p:sldIdLst>
    <p:sldId id="259" r:id="rId2"/>
    <p:sldId id="258" r:id="rId3"/>
    <p:sldId id="333" r:id="rId4"/>
    <p:sldId id="334" r:id="rId5"/>
    <p:sldId id="335" r:id="rId6"/>
    <p:sldId id="336" r:id="rId7"/>
    <p:sldId id="337" r:id="rId8"/>
    <p:sldId id="301" r:id="rId9"/>
    <p:sldId id="353" r:id="rId10"/>
    <p:sldId id="355" r:id="rId11"/>
    <p:sldId id="356" r:id="rId12"/>
    <p:sldId id="302" r:id="rId13"/>
    <p:sldId id="303" r:id="rId14"/>
    <p:sldId id="304" r:id="rId15"/>
    <p:sldId id="354" r:id="rId16"/>
    <p:sldId id="371" r:id="rId17"/>
    <p:sldId id="323" r:id="rId18"/>
    <p:sldId id="324" r:id="rId19"/>
    <p:sldId id="322" r:id="rId20"/>
    <p:sldId id="369" r:id="rId21"/>
  </p:sldIdLst>
  <p:sldSz cx="9144000" cy="6858000" type="screen4x3"/>
  <p:notesSz cx="9144000" cy="6858000"/>
  <p:defaultTextStyle>
    <a:defPPr>
      <a:defRPr lang="tr-TR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11" autoAdjust="0"/>
    <p:restoredTop sz="97403" autoAdjust="0"/>
  </p:normalViewPr>
  <p:slideViewPr>
    <p:cSldViewPr>
      <p:cViewPr varScale="1">
        <p:scale>
          <a:sx n="107" d="100"/>
          <a:sy n="107" d="100"/>
        </p:scale>
        <p:origin x="1664" y="16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848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Relationship Id="rId27" Type="http://schemas.openxmlformats.org/officeDocument/2006/relationships/tableStyles" Target="tableStyle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Rectangle 2">
            <a:extLst>
              <a:ext uri="{FF2B5EF4-FFF2-40B4-BE49-F238E27FC236}">
                <a16:creationId xmlns:a16="http://schemas.microsoft.com/office/drawing/2014/main" id="{C370117D-DB4F-0282-0B5E-EF361097BC96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962400" cy="342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28003" name="Rectangle 3">
            <a:extLst>
              <a:ext uri="{FF2B5EF4-FFF2-40B4-BE49-F238E27FC236}">
                <a16:creationId xmlns:a16="http://schemas.microsoft.com/office/drawing/2014/main" id="{96373FFD-4D8D-99CE-6FBD-712795A0E5D9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180013" y="0"/>
            <a:ext cx="3962400" cy="342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28004" name="Rectangle 4">
            <a:extLst>
              <a:ext uri="{FF2B5EF4-FFF2-40B4-BE49-F238E27FC236}">
                <a16:creationId xmlns:a16="http://schemas.microsoft.com/office/drawing/2014/main" id="{28516DBE-804F-E4FD-A00D-CD0611B25395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513513"/>
            <a:ext cx="3962400" cy="342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28005" name="Rectangle 5">
            <a:extLst>
              <a:ext uri="{FF2B5EF4-FFF2-40B4-BE49-F238E27FC236}">
                <a16:creationId xmlns:a16="http://schemas.microsoft.com/office/drawing/2014/main" id="{BF746C90-60CD-3CE9-C99B-4756C1D37325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180013" y="6513513"/>
            <a:ext cx="3962400" cy="342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fld id="{BF5E43F6-AEF7-3D4E-B6D3-FE8719B518E3}" type="slidenum">
              <a:rPr lang="en-US" altLang="tr-TR"/>
              <a:pPr/>
              <a:t>‹#›</a:t>
            </a:fld>
            <a:endParaRPr lang="en-US" altLang="tr-T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>
            <a:extLst>
              <a:ext uri="{FF2B5EF4-FFF2-40B4-BE49-F238E27FC236}">
                <a16:creationId xmlns:a16="http://schemas.microsoft.com/office/drawing/2014/main" id="{85AC7630-2D3F-3756-7AEC-F5E0C8E2956A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962400" cy="342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tr-TR"/>
          </a:p>
        </p:txBody>
      </p:sp>
      <p:sp>
        <p:nvSpPr>
          <p:cNvPr id="4099" name="Rectangle 3">
            <a:extLst>
              <a:ext uri="{FF2B5EF4-FFF2-40B4-BE49-F238E27FC236}">
                <a16:creationId xmlns:a16="http://schemas.microsoft.com/office/drawing/2014/main" id="{CE1D6728-2696-AF16-D619-81DBB83EA809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5180013" y="0"/>
            <a:ext cx="3962400" cy="342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endParaRPr lang="tr-TR"/>
          </a:p>
        </p:txBody>
      </p:sp>
      <p:sp>
        <p:nvSpPr>
          <p:cNvPr id="3076" name="Rectangle 4">
            <a:extLst>
              <a:ext uri="{FF2B5EF4-FFF2-40B4-BE49-F238E27FC236}">
                <a16:creationId xmlns:a16="http://schemas.microsoft.com/office/drawing/2014/main" id="{9F58EAE7-99C2-3995-70C0-DBE33A19FFA2}"/>
              </a:ext>
            </a:extLst>
          </p:cNvPr>
          <p:cNvSpPr>
            <a:spLocks noRot="1" noChangeArrowheads="1" noTextEdit="1"/>
          </p:cNvSpPr>
          <p:nvPr>
            <p:ph type="sldImg" idx="2"/>
          </p:nvPr>
        </p:nvSpPr>
        <p:spPr bwMode="auto">
          <a:xfrm>
            <a:off x="2857500" y="514350"/>
            <a:ext cx="3429000" cy="25717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4101" name="Rectangle 5">
            <a:extLst>
              <a:ext uri="{FF2B5EF4-FFF2-40B4-BE49-F238E27FC236}">
                <a16:creationId xmlns:a16="http://schemas.microsoft.com/office/drawing/2014/main" id="{E73398EA-7CD2-D1BA-BDF7-51735461E525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3257550"/>
            <a:ext cx="7315200" cy="3086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tr-TR" noProof="0"/>
              <a:t>Click to edit Master text styles</a:t>
            </a:r>
          </a:p>
          <a:p>
            <a:pPr lvl="1"/>
            <a:r>
              <a:rPr lang="tr-TR" noProof="0"/>
              <a:t>Second level</a:t>
            </a:r>
          </a:p>
          <a:p>
            <a:pPr lvl="2"/>
            <a:r>
              <a:rPr lang="tr-TR" noProof="0"/>
              <a:t>Third level</a:t>
            </a:r>
          </a:p>
          <a:p>
            <a:pPr lvl="3"/>
            <a:r>
              <a:rPr lang="tr-TR" noProof="0"/>
              <a:t>Fourth level</a:t>
            </a:r>
          </a:p>
          <a:p>
            <a:pPr lvl="4"/>
            <a:r>
              <a:rPr lang="tr-TR" noProof="0"/>
              <a:t>Fifth level</a:t>
            </a:r>
          </a:p>
        </p:txBody>
      </p:sp>
      <p:sp>
        <p:nvSpPr>
          <p:cNvPr id="4102" name="Rectangle 6">
            <a:extLst>
              <a:ext uri="{FF2B5EF4-FFF2-40B4-BE49-F238E27FC236}">
                <a16:creationId xmlns:a16="http://schemas.microsoft.com/office/drawing/2014/main" id="{774C1340-CA41-F20A-7EE9-85CF33917A7D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513513"/>
            <a:ext cx="3962400" cy="342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tr-TR"/>
          </a:p>
        </p:txBody>
      </p:sp>
      <p:sp>
        <p:nvSpPr>
          <p:cNvPr id="4103" name="Rectangle 7">
            <a:extLst>
              <a:ext uri="{FF2B5EF4-FFF2-40B4-BE49-F238E27FC236}">
                <a16:creationId xmlns:a16="http://schemas.microsoft.com/office/drawing/2014/main" id="{616C74D3-4716-8942-EE3E-E4720E80237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180013" y="6513513"/>
            <a:ext cx="3962400" cy="342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fld id="{4FAB5EB0-B7C7-674C-9CAF-25344789FB5B}" type="slidenum">
              <a:rPr lang="tr-TR" altLang="tr-TR"/>
              <a:pPr/>
              <a:t>‹#›</a:t>
            </a:fld>
            <a:endParaRPr lang="tr-TR" altLang="tr-T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7">
            <a:extLst>
              <a:ext uri="{FF2B5EF4-FFF2-40B4-BE49-F238E27FC236}">
                <a16:creationId xmlns:a16="http://schemas.microsoft.com/office/drawing/2014/main" id="{13751604-ADEC-0D87-EDA4-636C620234B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38511D89-9467-1841-B4D4-AF7E1623345A}" type="slidenum">
              <a:rPr lang="tr-TR" altLang="tr-TR"/>
              <a:pPr>
                <a:spcBef>
                  <a:spcPct val="0"/>
                </a:spcBef>
              </a:pPr>
              <a:t>1</a:t>
            </a:fld>
            <a:endParaRPr lang="tr-TR" altLang="tr-TR"/>
          </a:p>
        </p:txBody>
      </p:sp>
      <p:sp>
        <p:nvSpPr>
          <p:cNvPr id="6147" name="Rectangle 2">
            <a:extLst>
              <a:ext uri="{FF2B5EF4-FFF2-40B4-BE49-F238E27FC236}">
                <a16:creationId xmlns:a16="http://schemas.microsoft.com/office/drawing/2014/main" id="{F0CBD808-E41D-A9D3-101A-49C721439D81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8" name="Rectangle 3">
            <a:extLst>
              <a:ext uri="{FF2B5EF4-FFF2-40B4-BE49-F238E27FC236}">
                <a16:creationId xmlns:a16="http://schemas.microsoft.com/office/drawing/2014/main" id="{2E70C0E3-F445-9417-6BFC-B131044478D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tr-TR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>
            <a:extLst>
              <a:ext uri="{FF2B5EF4-FFF2-40B4-BE49-F238E27FC236}">
                <a16:creationId xmlns:a16="http://schemas.microsoft.com/office/drawing/2014/main" id="{81CA19ED-0DE4-9EE5-78C4-CA3DE84438B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F262894A-ACDB-5549-AB6A-E9536756A29D}" type="slidenum">
              <a:rPr lang="tr-TR" altLang="tr-TR"/>
              <a:pPr>
                <a:spcBef>
                  <a:spcPct val="0"/>
                </a:spcBef>
              </a:pPr>
              <a:t>10</a:t>
            </a:fld>
            <a:endParaRPr lang="tr-TR" altLang="tr-TR"/>
          </a:p>
        </p:txBody>
      </p:sp>
      <p:sp>
        <p:nvSpPr>
          <p:cNvPr id="24579" name="Rectangle 2">
            <a:extLst>
              <a:ext uri="{FF2B5EF4-FFF2-40B4-BE49-F238E27FC236}">
                <a16:creationId xmlns:a16="http://schemas.microsoft.com/office/drawing/2014/main" id="{7F90BC2B-2FED-DF71-7D41-41A80472F6EF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xfrm>
            <a:off x="2863850" y="519113"/>
            <a:ext cx="3417888" cy="2562225"/>
          </a:xfrm>
          <a:ln/>
        </p:spPr>
      </p:sp>
      <p:sp>
        <p:nvSpPr>
          <p:cNvPr id="24580" name="Rectangle 3">
            <a:extLst>
              <a:ext uri="{FF2B5EF4-FFF2-40B4-BE49-F238E27FC236}">
                <a16:creationId xmlns:a16="http://schemas.microsoft.com/office/drawing/2014/main" id="{7E37504F-EA9E-C783-44B2-967E81B6B57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219200" y="3257550"/>
            <a:ext cx="6705600" cy="3086100"/>
          </a:xfrm>
          <a:noFill/>
        </p:spPr>
        <p:txBody>
          <a:bodyPr/>
          <a:lstStyle/>
          <a:p>
            <a:pPr eaLnBrk="1" hangingPunct="1"/>
            <a:endParaRPr lang="en-US" altLang="tr-TR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>
            <a:extLst>
              <a:ext uri="{FF2B5EF4-FFF2-40B4-BE49-F238E27FC236}">
                <a16:creationId xmlns:a16="http://schemas.microsoft.com/office/drawing/2014/main" id="{5931B5E2-5DAB-F253-6E72-96D9C3BA298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8120FA92-669C-3746-B0E8-3A1BC25D1DD1}" type="slidenum">
              <a:rPr lang="tr-TR" altLang="tr-TR"/>
              <a:pPr>
                <a:spcBef>
                  <a:spcPct val="0"/>
                </a:spcBef>
              </a:pPr>
              <a:t>11</a:t>
            </a:fld>
            <a:endParaRPr lang="tr-TR" altLang="tr-TR"/>
          </a:p>
        </p:txBody>
      </p:sp>
      <p:sp>
        <p:nvSpPr>
          <p:cNvPr id="26627" name="Rectangle 2">
            <a:extLst>
              <a:ext uri="{FF2B5EF4-FFF2-40B4-BE49-F238E27FC236}">
                <a16:creationId xmlns:a16="http://schemas.microsoft.com/office/drawing/2014/main" id="{9FDFB819-FD1B-4C65-43E5-0FA070635A17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8" name="Rectangle 3">
            <a:extLst>
              <a:ext uri="{FF2B5EF4-FFF2-40B4-BE49-F238E27FC236}">
                <a16:creationId xmlns:a16="http://schemas.microsoft.com/office/drawing/2014/main" id="{E4B81016-0DE3-E565-88EA-32A9FBB0AD7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tr-TR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>
            <a:extLst>
              <a:ext uri="{FF2B5EF4-FFF2-40B4-BE49-F238E27FC236}">
                <a16:creationId xmlns:a16="http://schemas.microsoft.com/office/drawing/2014/main" id="{60DEE99C-C346-0E28-0A00-4BB1CF2FC8F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B6DDDF85-1D2B-F549-AA8F-4782FBE62498}" type="slidenum">
              <a:rPr lang="tr-TR" altLang="tr-TR"/>
              <a:pPr>
                <a:spcBef>
                  <a:spcPct val="0"/>
                </a:spcBef>
              </a:pPr>
              <a:t>12</a:t>
            </a:fld>
            <a:endParaRPr lang="tr-TR" altLang="tr-TR"/>
          </a:p>
        </p:txBody>
      </p:sp>
      <p:sp>
        <p:nvSpPr>
          <p:cNvPr id="28675" name="Rectangle 2">
            <a:extLst>
              <a:ext uri="{FF2B5EF4-FFF2-40B4-BE49-F238E27FC236}">
                <a16:creationId xmlns:a16="http://schemas.microsoft.com/office/drawing/2014/main" id="{47FF039B-266D-D768-9515-804377A33285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xfrm>
            <a:off x="2863850" y="519113"/>
            <a:ext cx="3417888" cy="2562225"/>
          </a:xfrm>
          <a:ln/>
        </p:spPr>
      </p:sp>
      <p:sp>
        <p:nvSpPr>
          <p:cNvPr id="28676" name="Rectangle 3">
            <a:extLst>
              <a:ext uri="{FF2B5EF4-FFF2-40B4-BE49-F238E27FC236}">
                <a16:creationId xmlns:a16="http://schemas.microsoft.com/office/drawing/2014/main" id="{7FE77397-DFE8-9868-85B1-A27B747B57F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219200" y="3257550"/>
            <a:ext cx="6705600" cy="3086100"/>
          </a:xfrm>
          <a:noFill/>
        </p:spPr>
        <p:txBody>
          <a:bodyPr/>
          <a:lstStyle/>
          <a:p>
            <a:pPr eaLnBrk="1" hangingPunct="1"/>
            <a:endParaRPr lang="en-US" altLang="tr-TR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>
            <a:extLst>
              <a:ext uri="{FF2B5EF4-FFF2-40B4-BE49-F238E27FC236}">
                <a16:creationId xmlns:a16="http://schemas.microsoft.com/office/drawing/2014/main" id="{95576696-DD68-B289-657E-9C59A57E7A4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A2EE1A06-45A8-5840-8EA0-A0008F8B9B4D}" type="slidenum">
              <a:rPr lang="tr-TR" altLang="tr-TR"/>
              <a:pPr>
                <a:spcBef>
                  <a:spcPct val="0"/>
                </a:spcBef>
              </a:pPr>
              <a:t>13</a:t>
            </a:fld>
            <a:endParaRPr lang="tr-TR" altLang="tr-TR"/>
          </a:p>
        </p:txBody>
      </p:sp>
      <p:sp>
        <p:nvSpPr>
          <p:cNvPr id="30723" name="Rectangle 2">
            <a:extLst>
              <a:ext uri="{FF2B5EF4-FFF2-40B4-BE49-F238E27FC236}">
                <a16:creationId xmlns:a16="http://schemas.microsoft.com/office/drawing/2014/main" id="{DE1A5E8E-FB21-C1A6-D8DD-566B3A2C8361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4" name="Rectangle 3">
            <a:extLst>
              <a:ext uri="{FF2B5EF4-FFF2-40B4-BE49-F238E27FC236}">
                <a16:creationId xmlns:a16="http://schemas.microsoft.com/office/drawing/2014/main" id="{2B7DABA2-F74C-23EF-D361-EFC09E778F0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tr-TR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>
            <a:extLst>
              <a:ext uri="{FF2B5EF4-FFF2-40B4-BE49-F238E27FC236}">
                <a16:creationId xmlns:a16="http://schemas.microsoft.com/office/drawing/2014/main" id="{AB0B7411-F226-95FE-FA14-096F1FA96C1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8DBEDA2C-C648-B843-8456-FB5267C0E6AA}" type="slidenum">
              <a:rPr lang="tr-TR" altLang="tr-TR"/>
              <a:pPr>
                <a:spcBef>
                  <a:spcPct val="0"/>
                </a:spcBef>
              </a:pPr>
              <a:t>14</a:t>
            </a:fld>
            <a:endParaRPr lang="tr-TR" altLang="tr-TR"/>
          </a:p>
        </p:txBody>
      </p:sp>
      <p:sp>
        <p:nvSpPr>
          <p:cNvPr id="32771" name="Rectangle 2">
            <a:extLst>
              <a:ext uri="{FF2B5EF4-FFF2-40B4-BE49-F238E27FC236}">
                <a16:creationId xmlns:a16="http://schemas.microsoft.com/office/drawing/2014/main" id="{788BB1CD-9443-88B9-CCC0-13CEA1EF5241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xfrm>
            <a:off x="2863850" y="519113"/>
            <a:ext cx="3417888" cy="2562225"/>
          </a:xfrm>
          <a:ln/>
        </p:spPr>
      </p:sp>
      <p:sp>
        <p:nvSpPr>
          <p:cNvPr id="32772" name="Rectangle 3">
            <a:extLst>
              <a:ext uri="{FF2B5EF4-FFF2-40B4-BE49-F238E27FC236}">
                <a16:creationId xmlns:a16="http://schemas.microsoft.com/office/drawing/2014/main" id="{7E30522F-B390-A54D-0BBB-257E39D3578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219200" y="3257550"/>
            <a:ext cx="6705600" cy="3086100"/>
          </a:xfrm>
          <a:noFill/>
        </p:spPr>
        <p:txBody>
          <a:bodyPr/>
          <a:lstStyle/>
          <a:p>
            <a:pPr eaLnBrk="1" hangingPunct="1"/>
            <a:endParaRPr lang="en-US" altLang="tr-TR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>
            <a:extLst>
              <a:ext uri="{FF2B5EF4-FFF2-40B4-BE49-F238E27FC236}">
                <a16:creationId xmlns:a16="http://schemas.microsoft.com/office/drawing/2014/main" id="{09DF378C-EA05-0BF9-7A41-1C67478DC94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7BF67216-DFCA-FF45-B5F4-37E4A05126B8}" type="slidenum">
              <a:rPr lang="tr-TR" altLang="tr-TR"/>
              <a:pPr>
                <a:spcBef>
                  <a:spcPct val="0"/>
                </a:spcBef>
              </a:pPr>
              <a:t>15</a:t>
            </a:fld>
            <a:endParaRPr lang="tr-TR" altLang="tr-TR"/>
          </a:p>
        </p:txBody>
      </p:sp>
      <p:sp>
        <p:nvSpPr>
          <p:cNvPr id="34819" name="Rectangle 2">
            <a:extLst>
              <a:ext uri="{FF2B5EF4-FFF2-40B4-BE49-F238E27FC236}">
                <a16:creationId xmlns:a16="http://schemas.microsoft.com/office/drawing/2014/main" id="{9A8F989A-A971-38CD-70E8-6AD4F4A4E648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Rectangle 3">
            <a:extLst>
              <a:ext uri="{FF2B5EF4-FFF2-40B4-BE49-F238E27FC236}">
                <a16:creationId xmlns:a16="http://schemas.microsoft.com/office/drawing/2014/main" id="{7A5CD0CB-4380-192D-96D0-C7FEE318FEB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tr-TR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>
            <a:extLst>
              <a:ext uri="{FF2B5EF4-FFF2-40B4-BE49-F238E27FC236}">
                <a16:creationId xmlns:a16="http://schemas.microsoft.com/office/drawing/2014/main" id="{D7593723-8856-0BFE-262F-7BD0FAF8C33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2990A271-4D77-3E40-BA08-B81721AAAB3F}" type="slidenum">
              <a:rPr lang="tr-TR" altLang="tr-TR"/>
              <a:pPr>
                <a:spcBef>
                  <a:spcPct val="0"/>
                </a:spcBef>
              </a:pPr>
              <a:t>16</a:t>
            </a:fld>
            <a:endParaRPr lang="tr-TR" altLang="tr-TR"/>
          </a:p>
        </p:txBody>
      </p:sp>
      <p:sp>
        <p:nvSpPr>
          <p:cNvPr id="36867" name="Rectangle 2">
            <a:extLst>
              <a:ext uri="{FF2B5EF4-FFF2-40B4-BE49-F238E27FC236}">
                <a16:creationId xmlns:a16="http://schemas.microsoft.com/office/drawing/2014/main" id="{7B8E7350-D86B-A39F-0D89-FA36E2A82453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8" name="Rectangle 3">
            <a:extLst>
              <a:ext uri="{FF2B5EF4-FFF2-40B4-BE49-F238E27FC236}">
                <a16:creationId xmlns:a16="http://schemas.microsoft.com/office/drawing/2014/main" id="{5703DD35-3DB7-6D79-FDAD-B877493E80F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tr-TR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>
            <a:extLst>
              <a:ext uri="{FF2B5EF4-FFF2-40B4-BE49-F238E27FC236}">
                <a16:creationId xmlns:a16="http://schemas.microsoft.com/office/drawing/2014/main" id="{3AB445E4-141E-D044-72C1-78F4487F296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B304129C-4210-5743-B7DD-18208C4AE5B7}" type="slidenum">
              <a:rPr lang="tr-TR" altLang="tr-TR"/>
              <a:pPr>
                <a:spcBef>
                  <a:spcPct val="0"/>
                </a:spcBef>
              </a:pPr>
              <a:t>17</a:t>
            </a:fld>
            <a:endParaRPr lang="tr-TR" altLang="tr-TR"/>
          </a:p>
        </p:txBody>
      </p:sp>
      <p:sp>
        <p:nvSpPr>
          <p:cNvPr id="38915" name="Rectangle 2">
            <a:extLst>
              <a:ext uri="{FF2B5EF4-FFF2-40B4-BE49-F238E27FC236}">
                <a16:creationId xmlns:a16="http://schemas.microsoft.com/office/drawing/2014/main" id="{739EC68A-F967-E57C-6EFC-91DA31752F55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6" name="Rectangle 3">
            <a:extLst>
              <a:ext uri="{FF2B5EF4-FFF2-40B4-BE49-F238E27FC236}">
                <a16:creationId xmlns:a16="http://schemas.microsoft.com/office/drawing/2014/main" id="{E99C60FC-6854-83C4-1587-4BC44760392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tr-TR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>
            <a:extLst>
              <a:ext uri="{FF2B5EF4-FFF2-40B4-BE49-F238E27FC236}">
                <a16:creationId xmlns:a16="http://schemas.microsoft.com/office/drawing/2014/main" id="{E86FCC6F-C03A-EFAC-FEDB-B27DE4DF00A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BC464E27-AAC4-3941-A2CE-8D6862009454}" type="slidenum">
              <a:rPr lang="tr-TR" altLang="tr-TR"/>
              <a:pPr>
                <a:spcBef>
                  <a:spcPct val="0"/>
                </a:spcBef>
              </a:pPr>
              <a:t>19</a:t>
            </a:fld>
            <a:endParaRPr lang="tr-TR" altLang="tr-TR"/>
          </a:p>
        </p:txBody>
      </p:sp>
      <p:sp>
        <p:nvSpPr>
          <p:cNvPr id="41987" name="Rectangle 2">
            <a:extLst>
              <a:ext uri="{FF2B5EF4-FFF2-40B4-BE49-F238E27FC236}">
                <a16:creationId xmlns:a16="http://schemas.microsoft.com/office/drawing/2014/main" id="{FE64B589-2BAA-3E26-A796-5AAF5E503690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8" name="Rectangle 3">
            <a:extLst>
              <a:ext uri="{FF2B5EF4-FFF2-40B4-BE49-F238E27FC236}">
                <a16:creationId xmlns:a16="http://schemas.microsoft.com/office/drawing/2014/main" id="{ACAC56A8-0259-3783-0B05-7DD79BC4F71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tr-TR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7">
            <a:extLst>
              <a:ext uri="{FF2B5EF4-FFF2-40B4-BE49-F238E27FC236}">
                <a16:creationId xmlns:a16="http://schemas.microsoft.com/office/drawing/2014/main" id="{6EAF2626-F2D3-69C4-B87B-56569E1043C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5F45EDDB-CD68-9E43-9CEF-56A3F39154E7}" type="slidenum">
              <a:rPr lang="tr-TR" altLang="tr-TR"/>
              <a:pPr>
                <a:spcBef>
                  <a:spcPct val="0"/>
                </a:spcBef>
              </a:pPr>
              <a:t>2</a:t>
            </a:fld>
            <a:endParaRPr lang="tr-TR" altLang="tr-TR"/>
          </a:p>
        </p:txBody>
      </p:sp>
      <p:sp>
        <p:nvSpPr>
          <p:cNvPr id="8195" name="Rectangle 2">
            <a:extLst>
              <a:ext uri="{FF2B5EF4-FFF2-40B4-BE49-F238E27FC236}">
                <a16:creationId xmlns:a16="http://schemas.microsoft.com/office/drawing/2014/main" id="{3E475815-F800-B181-7253-993839140724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6" name="Rectangle 3">
            <a:extLst>
              <a:ext uri="{FF2B5EF4-FFF2-40B4-BE49-F238E27FC236}">
                <a16:creationId xmlns:a16="http://schemas.microsoft.com/office/drawing/2014/main" id="{B907AF74-7170-2E34-1936-08DCDE6FFFF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tr-TR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7">
            <a:extLst>
              <a:ext uri="{FF2B5EF4-FFF2-40B4-BE49-F238E27FC236}">
                <a16:creationId xmlns:a16="http://schemas.microsoft.com/office/drawing/2014/main" id="{F6C452FF-39C3-EC94-A1C5-DB1A7BE18C9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6867B7C4-A04D-0642-9B03-0277E0324948}" type="slidenum">
              <a:rPr lang="tr-TR" altLang="tr-TR"/>
              <a:pPr>
                <a:spcBef>
                  <a:spcPct val="0"/>
                </a:spcBef>
              </a:pPr>
              <a:t>3</a:t>
            </a:fld>
            <a:endParaRPr lang="tr-TR" altLang="tr-TR"/>
          </a:p>
        </p:txBody>
      </p:sp>
      <p:sp>
        <p:nvSpPr>
          <p:cNvPr id="10243" name="Rectangle 2">
            <a:extLst>
              <a:ext uri="{FF2B5EF4-FFF2-40B4-BE49-F238E27FC236}">
                <a16:creationId xmlns:a16="http://schemas.microsoft.com/office/drawing/2014/main" id="{591EE895-33BA-54EE-9840-38AA05E95AB1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4" name="Rectangle 3">
            <a:extLst>
              <a:ext uri="{FF2B5EF4-FFF2-40B4-BE49-F238E27FC236}">
                <a16:creationId xmlns:a16="http://schemas.microsoft.com/office/drawing/2014/main" id="{1D40F118-7C16-3AFC-AC7C-6FEA9890F11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tr-TR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7">
            <a:extLst>
              <a:ext uri="{FF2B5EF4-FFF2-40B4-BE49-F238E27FC236}">
                <a16:creationId xmlns:a16="http://schemas.microsoft.com/office/drawing/2014/main" id="{EA402E89-29CC-0630-3902-606A716D0A0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A7094D7B-3F21-6E46-8A04-C9588D1F5325}" type="slidenum">
              <a:rPr lang="tr-TR" altLang="tr-TR"/>
              <a:pPr>
                <a:spcBef>
                  <a:spcPct val="0"/>
                </a:spcBef>
              </a:pPr>
              <a:t>4</a:t>
            </a:fld>
            <a:endParaRPr lang="tr-TR" altLang="tr-TR"/>
          </a:p>
        </p:txBody>
      </p:sp>
      <p:sp>
        <p:nvSpPr>
          <p:cNvPr id="12291" name="Rectangle 2">
            <a:extLst>
              <a:ext uri="{FF2B5EF4-FFF2-40B4-BE49-F238E27FC236}">
                <a16:creationId xmlns:a16="http://schemas.microsoft.com/office/drawing/2014/main" id="{C60F8527-AFF3-6F65-032F-CBCC4779CDA8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292" name="Rectangle 3">
            <a:extLst>
              <a:ext uri="{FF2B5EF4-FFF2-40B4-BE49-F238E27FC236}">
                <a16:creationId xmlns:a16="http://schemas.microsoft.com/office/drawing/2014/main" id="{FFFF162E-A463-0672-CCDC-D1C90F54CF3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tr-TR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7">
            <a:extLst>
              <a:ext uri="{FF2B5EF4-FFF2-40B4-BE49-F238E27FC236}">
                <a16:creationId xmlns:a16="http://schemas.microsoft.com/office/drawing/2014/main" id="{880530B7-8E51-7300-EDFF-C431949D486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992287F3-92C8-9440-9AE3-8E1471972B07}" type="slidenum">
              <a:rPr lang="tr-TR" altLang="tr-TR"/>
              <a:pPr>
                <a:spcBef>
                  <a:spcPct val="0"/>
                </a:spcBef>
              </a:pPr>
              <a:t>5</a:t>
            </a:fld>
            <a:endParaRPr lang="tr-TR" altLang="tr-TR"/>
          </a:p>
        </p:txBody>
      </p:sp>
      <p:sp>
        <p:nvSpPr>
          <p:cNvPr id="14339" name="Rectangle 2">
            <a:extLst>
              <a:ext uri="{FF2B5EF4-FFF2-40B4-BE49-F238E27FC236}">
                <a16:creationId xmlns:a16="http://schemas.microsoft.com/office/drawing/2014/main" id="{A5653B2F-4EE4-29B3-48CB-3DA512E579A6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340" name="Rectangle 3">
            <a:extLst>
              <a:ext uri="{FF2B5EF4-FFF2-40B4-BE49-F238E27FC236}">
                <a16:creationId xmlns:a16="http://schemas.microsoft.com/office/drawing/2014/main" id="{092E5C88-E9B5-AEE1-E2AE-D150292D513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tr-TR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7">
            <a:extLst>
              <a:ext uri="{FF2B5EF4-FFF2-40B4-BE49-F238E27FC236}">
                <a16:creationId xmlns:a16="http://schemas.microsoft.com/office/drawing/2014/main" id="{A7C4F97D-3501-99B5-0C32-3C362198DC4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1B8A549D-F63E-AF47-8D0D-23EEF6CB9101}" type="slidenum">
              <a:rPr lang="tr-TR" altLang="tr-TR"/>
              <a:pPr>
                <a:spcBef>
                  <a:spcPct val="0"/>
                </a:spcBef>
              </a:pPr>
              <a:t>6</a:t>
            </a:fld>
            <a:endParaRPr lang="tr-TR" altLang="tr-TR"/>
          </a:p>
        </p:txBody>
      </p:sp>
      <p:sp>
        <p:nvSpPr>
          <p:cNvPr id="16387" name="Rectangle 2">
            <a:extLst>
              <a:ext uri="{FF2B5EF4-FFF2-40B4-BE49-F238E27FC236}">
                <a16:creationId xmlns:a16="http://schemas.microsoft.com/office/drawing/2014/main" id="{F9A34645-5E07-7DBF-BE5F-D41C2C65FF36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388" name="Rectangle 3">
            <a:extLst>
              <a:ext uri="{FF2B5EF4-FFF2-40B4-BE49-F238E27FC236}">
                <a16:creationId xmlns:a16="http://schemas.microsoft.com/office/drawing/2014/main" id="{492D901C-B6B5-534D-73E0-23DFAC36094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tr-TR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>
            <a:extLst>
              <a:ext uri="{FF2B5EF4-FFF2-40B4-BE49-F238E27FC236}">
                <a16:creationId xmlns:a16="http://schemas.microsoft.com/office/drawing/2014/main" id="{C1D17BCA-D1CE-9819-2292-F416311395E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2EF9F974-4677-BD40-91CA-783123779906}" type="slidenum">
              <a:rPr lang="tr-TR" altLang="tr-TR"/>
              <a:pPr>
                <a:spcBef>
                  <a:spcPct val="0"/>
                </a:spcBef>
              </a:pPr>
              <a:t>7</a:t>
            </a:fld>
            <a:endParaRPr lang="tr-TR" altLang="tr-TR"/>
          </a:p>
        </p:txBody>
      </p:sp>
      <p:sp>
        <p:nvSpPr>
          <p:cNvPr id="18435" name="Rectangle 2">
            <a:extLst>
              <a:ext uri="{FF2B5EF4-FFF2-40B4-BE49-F238E27FC236}">
                <a16:creationId xmlns:a16="http://schemas.microsoft.com/office/drawing/2014/main" id="{1A831150-A081-E03F-7979-D6A6B2B2E102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6" name="Rectangle 3">
            <a:extLst>
              <a:ext uri="{FF2B5EF4-FFF2-40B4-BE49-F238E27FC236}">
                <a16:creationId xmlns:a16="http://schemas.microsoft.com/office/drawing/2014/main" id="{D8939556-11FE-3E91-D765-B1B3F6B2FE8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tr-TR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7">
            <a:extLst>
              <a:ext uri="{FF2B5EF4-FFF2-40B4-BE49-F238E27FC236}">
                <a16:creationId xmlns:a16="http://schemas.microsoft.com/office/drawing/2014/main" id="{C23C0423-D8E8-A2C3-049A-92C0546C0A1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0077D59C-3AC5-A646-9887-F45DD7D2A5DC}" type="slidenum">
              <a:rPr lang="tr-TR" altLang="tr-TR"/>
              <a:pPr>
                <a:spcBef>
                  <a:spcPct val="0"/>
                </a:spcBef>
              </a:pPr>
              <a:t>8</a:t>
            </a:fld>
            <a:endParaRPr lang="tr-TR" altLang="tr-TR"/>
          </a:p>
        </p:txBody>
      </p:sp>
      <p:sp>
        <p:nvSpPr>
          <p:cNvPr id="20483" name="Rectangle 2">
            <a:extLst>
              <a:ext uri="{FF2B5EF4-FFF2-40B4-BE49-F238E27FC236}">
                <a16:creationId xmlns:a16="http://schemas.microsoft.com/office/drawing/2014/main" id="{78D1C651-53E6-6B9E-FE38-760FBC486FD7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484" name="Rectangle 3">
            <a:extLst>
              <a:ext uri="{FF2B5EF4-FFF2-40B4-BE49-F238E27FC236}">
                <a16:creationId xmlns:a16="http://schemas.microsoft.com/office/drawing/2014/main" id="{24A9F14A-B4F3-0C5F-A4E5-02CE6E6C788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tr-TR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7">
            <a:extLst>
              <a:ext uri="{FF2B5EF4-FFF2-40B4-BE49-F238E27FC236}">
                <a16:creationId xmlns:a16="http://schemas.microsoft.com/office/drawing/2014/main" id="{659CE802-21D5-D3A5-8A4F-5F644E8400F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C5B8F430-27D5-AF4F-A049-172EE43DA310}" type="slidenum">
              <a:rPr lang="tr-TR" altLang="tr-TR"/>
              <a:pPr>
                <a:spcBef>
                  <a:spcPct val="0"/>
                </a:spcBef>
              </a:pPr>
              <a:t>9</a:t>
            </a:fld>
            <a:endParaRPr lang="tr-TR" altLang="tr-TR"/>
          </a:p>
        </p:txBody>
      </p:sp>
      <p:sp>
        <p:nvSpPr>
          <p:cNvPr id="22531" name="Rectangle 2">
            <a:extLst>
              <a:ext uri="{FF2B5EF4-FFF2-40B4-BE49-F238E27FC236}">
                <a16:creationId xmlns:a16="http://schemas.microsoft.com/office/drawing/2014/main" id="{99719A3C-3850-C11B-E9DF-FFC8C0FCE9F7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532" name="Rectangle 3">
            <a:extLst>
              <a:ext uri="{FF2B5EF4-FFF2-40B4-BE49-F238E27FC236}">
                <a16:creationId xmlns:a16="http://schemas.microsoft.com/office/drawing/2014/main" id="{7CBEB751-57CF-4A07-F32E-0E591CED2BC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tr-TR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Başlık Slayd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>
            <a:extLst>
              <a:ext uri="{FF2B5EF4-FFF2-40B4-BE49-F238E27FC236}">
                <a16:creationId xmlns:a16="http://schemas.microsoft.com/office/drawing/2014/main" id="{7F8D79D4-52FB-A29A-E6B2-A638B70CDDF3}"/>
              </a:ext>
            </a:extLst>
          </p:cNvPr>
          <p:cNvGrpSpPr>
            <a:grpSpLocks/>
          </p:cNvGrpSpPr>
          <p:nvPr/>
        </p:nvGrpSpPr>
        <p:grpSpPr bwMode="auto">
          <a:xfrm>
            <a:off x="0" y="0"/>
            <a:ext cx="9159875" cy="6870700"/>
            <a:chOff x="0" y="0"/>
            <a:chExt cx="5770" cy="4328"/>
          </a:xfrm>
        </p:grpSpPr>
        <p:sp>
          <p:nvSpPr>
            <p:cNvPr id="3" name="Rectangle 3">
              <a:extLst>
                <a:ext uri="{FF2B5EF4-FFF2-40B4-BE49-F238E27FC236}">
                  <a16:creationId xmlns:a16="http://schemas.microsoft.com/office/drawing/2014/main" id="{D4841B2C-CC4B-D3A7-09F9-8B88CC6730D2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0" y="4186"/>
              <a:ext cx="5089" cy="142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defRPr/>
              </a:pPr>
              <a:endParaRPr kumimoji="1" lang="en-US" altLang="tr-TR"/>
            </a:p>
          </p:txBody>
        </p:sp>
        <p:sp>
          <p:nvSpPr>
            <p:cNvPr id="4" name="Rectangle 4">
              <a:extLst>
                <a:ext uri="{FF2B5EF4-FFF2-40B4-BE49-F238E27FC236}">
                  <a16:creationId xmlns:a16="http://schemas.microsoft.com/office/drawing/2014/main" id="{6C0BB14E-D984-2C31-F5F2-E19D17F254E0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0" y="0"/>
              <a:ext cx="5089" cy="126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defRPr/>
              </a:pPr>
              <a:endParaRPr kumimoji="1" lang="en-US" altLang="tr-TR"/>
            </a:p>
          </p:txBody>
        </p:sp>
        <p:sp>
          <p:nvSpPr>
            <p:cNvPr id="5" name="Rectangle 5">
              <a:extLst>
                <a:ext uri="{FF2B5EF4-FFF2-40B4-BE49-F238E27FC236}">
                  <a16:creationId xmlns:a16="http://schemas.microsoft.com/office/drawing/2014/main" id="{02F000AF-3790-188B-C57C-82779B22D58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10" y="0"/>
              <a:ext cx="758" cy="4320"/>
            </a:xfrm>
            <a:prstGeom prst="rect">
              <a:avLst/>
            </a:prstGeom>
            <a:gradFill rotWithShape="0">
              <a:gsLst>
                <a:gs pos="0">
                  <a:schemeClr val="accent1">
                    <a:gamma/>
                    <a:shade val="84706"/>
                    <a:invGamma/>
                  </a:schemeClr>
                </a:gs>
                <a:gs pos="50000">
                  <a:schemeClr val="accent1"/>
                </a:gs>
                <a:gs pos="100000">
                  <a:schemeClr val="accent1">
                    <a:gamma/>
                    <a:shade val="84706"/>
                    <a:invGamma/>
                  </a:scheme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endParaRPr kumimoji="1" lang="en-US"/>
            </a:p>
          </p:txBody>
        </p:sp>
        <p:grpSp>
          <p:nvGrpSpPr>
            <p:cNvPr id="6" name="Group 6">
              <a:extLst>
                <a:ext uri="{FF2B5EF4-FFF2-40B4-BE49-F238E27FC236}">
                  <a16:creationId xmlns:a16="http://schemas.microsoft.com/office/drawing/2014/main" id="{88FAAC36-3663-0911-A5B6-D894A6F4533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944" y="1"/>
              <a:ext cx="816" cy="3974"/>
              <a:chOff x="4944" y="1"/>
              <a:chExt cx="816" cy="3974"/>
            </a:xfrm>
          </p:grpSpPr>
          <p:grpSp>
            <p:nvGrpSpPr>
              <p:cNvPr id="18" name="Group 7">
                <a:extLst>
                  <a:ext uri="{FF2B5EF4-FFF2-40B4-BE49-F238E27FC236}">
                    <a16:creationId xmlns:a16="http://schemas.microsoft.com/office/drawing/2014/main" id="{2606B060-8174-C454-3C85-37FDCFAF3CC8}"/>
                  </a:ext>
                </a:extLst>
              </p:cNvPr>
              <p:cNvGrpSpPr>
                <a:grpSpLocks/>
              </p:cNvGrpSpPr>
              <p:nvPr userDrawn="1"/>
            </p:nvGrpSpPr>
            <p:grpSpPr bwMode="auto">
              <a:xfrm>
                <a:off x="5280" y="1"/>
                <a:ext cx="480" cy="1430"/>
                <a:chOff x="5280" y="1"/>
                <a:chExt cx="480" cy="1430"/>
              </a:xfrm>
            </p:grpSpPr>
            <p:grpSp>
              <p:nvGrpSpPr>
                <p:cNvPr id="39" name="Group 8">
                  <a:extLst>
                    <a:ext uri="{FF2B5EF4-FFF2-40B4-BE49-F238E27FC236}">
                      <a16:creationId xmlns:a16="http://schemas.microsoft.com/office/drawing/2014/main" id="{C4A550E1-B526-BA41-6598-6220A80C6901}"/>
                    </a:ext>
                  </a:extLst>
                </p:cNvPr>
                <p:cNvGrpSpPr>
                  <a:grpSpLocks/>
                </p:cNvGrpSpPr>
                <p:nvPr userDrawn="1"/>
              </p:nvGrpSpPr>
              <p:grpSpPr bwMode="auto">
                <a:xfrm rot="-5400000">
                  <a:off x="5484" y="0"/>
                  <a:ext cx="174" cy="176"/>
                  <a:chOff x="1657" y="323"/>
                  <a:chExt cx="1691" cy="2560"/>
                </a:xfrm>
              </p:grpSpPr>
              <p:grpSp>
                <p:nvGrpSpPr>
                  <p:cNvPr id="48" name="Group 9">
                    <a:extLst>
                      <a:ext uri="{FF2B5EF4-FFF2-40B4-BE49-F238E27FC236}">
                        <a16:creationId xmlns:a16="http://schemas.microsoft.com/office/drawing/2014/main" id="{CB6CE5E8-E86D-E316-31C4-0F1C09A5228D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1657" y="323"/>
                    <a:ext cx="1691" cy="2560"/>
                    <a:chOff x="1657" y="323"/>
                    <a:chExt cx="1691" cy="2560"/>
                  </a:xfrm>
                </p:grpSpPr>
                <p:sp>
                  <p:nvSpPr>
                    <p:cNvPr id="55" name="Freeform 10">
                      <a:extLst>
                        <a:ext uri="{FF2B5EF4-FFF2-40B4-BE49-F238E27FC236}">
                          <a16:creationId xmlns:a16="http://schemas.microsoft.com/office/drawing/2014/main" id="{F0956094-6A0F-F817-EB70-A001805FE5DC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2117" y="323"/>
                      <a:ext cx="1231" cy="2560"/>
                    </a:xfrm>
                    <a:custGeom>
                      <a:avLst/>
                      <a:gdLst>
                        <a:gd name="T0" fmla="*/ 337 w 1231"/>
                        <a:gd name="T1" fmla="*/ 283 h 2560"/>
                        <a:gd name="T2" fmla="*/ 415 w 1231"/>
                        <a:gd name="T3" fmla="*/ 115 h 2560"/>
                        <a:gd name="T4" fmla="*/ 583 w 1231"/>
                        <a:gd name="T5" fmla="*/ 7 h 2560"/>
                        <a:gd name="T6" fmla="*/ 895 w 1231"/>
                        <a:gd name="T7" fmla="*/ 61 h 2560"/>
                        <a:gd name="T8" fmla="*/ 1051 w 1231"/>
                        <a:gd name="T9" fmla="*/ 349 h 2560"/>
                        <a:gd name="T10" fmla="*/ 979 w 1231"/>
                        <a:gd name="T11" fmla="*/ 769 h 2560"/>
                        <a:gd name="T12" fmla="*/ 943 w 1231"/>
                        <a:gd name="T13" fmla="*/ 943 h 2560"/>
                        <a:gd name="T14" fmla="*/ 1105 w 1231"/>
                        <a:gd name="T15" fmla="*/ 1075 h 2560"/>
                        <a:gd name="T16" fmla="*/ 1231 w 1231"/>
                        <a:gd name="T17" fmla="*/ 1525 h 2560"/>
                        <a:gd name="T18" fmla="*/ 1123 w 1231"/>
                        <a:gd name="T19" fmla="*/ 1969 h 2560"/>
                        <a:gd name="T20" fmla="*/ 907 w 1231"/>
                        <a:gd name="T21" fmla="*/ 2077 h 2560"/>
                        <a:gd name="T22" fmla="*/ 721 w 1231"/>
                        <a:gd name="T23" fmla="*/ 2059 h 2560"/>
                        <a:gd name="T24" fmla="*/ 655 w 1231"/>
                        <a:gd name="T25" fmla="*/ 2251 h 2560"/>
                        <a:gd name="T26" fmla="*/ 529 w 1231"/>
                        <a:gd name="T27" fmla="*/ 2527 h 2560"/>
                        <a:gd name="T28" fmla="*/ 211 w 1231"/>
                        <a:gd name="T29" fmla="*/ 2509 h 2560"/>
                        <a:gd name="T30" fmla="*/ 31 w 1231"/>
                        <a:gd name="T31" fmla="*/ 2227 h 2560"/>
                        <a:gd name="T32" fmla="*/ 25 w 1231"/>
                        <a:gd name="T33" fmla="*/ 1969 h 2560"/>
                        <a:gd name="T34" fmla="*/ 145 w 1231"/>
                        <a:gd name="T35" fmla="*/ 1651 h 2560"/>
                        <a:gd name="T36" fmla="*/ 259 w 1231"/>
                        <a:gd name="T37" fmla="*/ 1513 h 2560"/>
                        <a:gd name="T38" fmla="*/ 217 w 1231"/>
                        <a:gd name="T39" fmla="*/ 1729 h 2560"/>
                        <a:gd name="T40" fmla="*/ 73 w 1231"/>
                        <a:gd name="T41" fmla="*/ 2023 h 2560"/>
                        <a:gd name="T42" fmla="*/ 169 w 1231"/>
                        <a:gd name="T43" fmla="*/ 2323 h 2560"/>
                        <a:gd name="T44" fmla="*/ 439 w 1231"/>
                        <a:gd name="T45" fmla="*/ 2431 h 2560"/>
                        <a:gd name="T46" fmla="*/ 595 w 1231"/>
                        <a:gd name="T47" fmla="*/ 2227 h 2560"/>
                        <a:gd name="T48" fmla="*/ 577 w 1231"/>
                        <a:gd name="T49" fmla="*/ 1807 h 2560"/>
                        <a:gd name="T50" fmla="*/ 493 w 1231"/>
                        <a:gd name="T51" fmla="*/ 1531 h 2560"/>
                        <a:gd name="T52" fmla="*/ 535 w 1231"/>
                        <a:gd name="T53" fmla="*/ 1459 h 2560"/>
                        <a:gd name="T54" fmla="*/ 625 w 1231"/>
                        <a:gd name="T55" fmla="*/ 1633 h 2560"/>
                        <a:gd name="T56" fmla="*/ 721 w 1231"/>
                        <a:gd name="T57" fmla="*/ 1933 h 2560"/>
                        <a:gd name="T58" fmla="*/ 967 w 1231"/>
                        <a:gd name="T59" fmla="*/ 1963 h 2560"/>
                        <a:gd name="T60" fmla="*/ 1135 w 1231"/>
                        <a:gd name="T61" fmla="*/ 1687 h 2560"/>
                        <a:gd name="T62" fmla="*/ 1117 w 1231"/>
                        <a:gd name="T63" fmla="*/ 1273 h 2560"/>
                        <a:gd name="T64" fmla="*/ 883 w 1231"/>
                        <a:gd name="T65" fmla="*/ 1057 h 2560"/>
                        <a:gd name="T66" fmla="*/ 679 w 1231"/>
                        <a:gd name="T67" fmla="*/ 1129 h 2560"/>
                        <a:gd name="T68" fmla="*/ 577 w 1231"/>
                        <a:gd name="T69" fmla="*/ 1117 h 2560"/>
                        <a:gd name="T70" fmla="*/ 619 w 1231"/>
                        <a:gd name="T71" fmla="*/ 1033 h 2560"/>
                        <a:gd name="T72" fmla="*/ 811 w 1231"/>
                        <a:gd name="T73" fmla="*/ 937 h 2560"/>
                        <a:gd name="T74" fmla="*/ 949 w 1231"/>
                        <a:gd name="T75" fmla="*/ 613 h 2560"/>
                        <a:gd name="T76" fmla="*/ 883 w 1231"/>
                        <a:gd name="T77" fmla="*/ 175 h 2560"/>
                        <a:gd name="T78" fmla="*/ 619 w 1231"/>
                        <a:gd name="T79" fmla="*/ 103 h 2560"/>
                        <a:gd name="T80" fmla="*/ 391 w 1231"/>
                        <a:gd name="T81" fmla="*/ 355 h 2560"/>
                        <a:gd name="T82" fmla="*/ 403 w 1231"/>
                        <a:gd name="T83" fmla="*/ 763 h 2560"/>
                        <a:gd name="T84" fmla="*/ 343 w 1231"/>
                        <a:gd name="T85" fmla="*/ 949 h 2560"/>
                        <a:gd name="T86" fmla="*/ 289 w 1231"/>
                        <a:gd name="T87" fmla="*/ 685 h 2560"/>
                        <a:gd name="T88" fmla="*/ 307 w 1231"/>
                        <a:gd name="T89" fmla="*/ 367 h 2560"/>
                        <a:gd name="T90" fmla="*/ 0 60000 65536"/>
                        <a:gd name="T91" fmla="*/ 0 60000 65536"/>
                        <a:gd name="T92" fmla="*/ 0 60000 65536"/>
                        <a:gd name="T93" fmla="*/ 0 60000 65536"/>
                        <a:gd name="T94" fmla="*/ 0 60000 65536"/>
                        <a:gd name="T95" fmla="*/ 0 60000 65536"/>
                        <a:gd name="T96" fmla="*/ 0 60000 65536"/>
                        <a:gd name="T97" fmla="*/ 0 60000 65536"/>
                        <a:gd name="T98" fmla="*/ 0 60000 65536"/>
                        <a:gd name="T99" fmla="*/ 0 60000 65536"/>
                        <a:gd name="T100" fmla="*/ 0 60000 65536"/>
                        <a:gd name="T101" fmla="*/ 0 60000 65536"/>
                        <a:gd name="T102" fmla="*/ 0 60000 65536"/>
                        <a:gd name="T103" fmla="*/ 0 60000 65536"/>
                        <a:gd name="T104" fmla="*/ 0 60000 65536"/>
                        <a:gd name="T105" fmla="*/ 0 60000 65536"/>
                        <a:gd name="T106" fmla="*/ 0 60000 65536"/>
                        <a:gd name="T107" fmla="*/ 0 60000 65536"/>
                        <a:gd name="T108" fmla="*/ 0 60000 65536"/>
                        <a:gd name="T109" fmla="*/ 0 60000 65536"/>
                        <a:gd name="T110" fmla="*/ 0 60000 65536"/>
                        <a:gd name="T111" fmla="*/ 0 60000 65536"/>
                        <a:gd name="T112" fmla="*/ 0 60000 65536"/>
                        <a:gd name="T113" fmla="*/ 0 60000 65536"/>
                        <a:gd name="T114" fmla="*/ 0 60000 65536"/>
                        <a:gd name="T115" fmla="*/ 0 60000 65536"/>
                        <a:gd name="T116" fmla="*/ 0 60000 65536"/>
                        <a:gd name="T117" fmla="*/ 0 60000 65536"/>
                        <a:gd name="T118" fmla="*/ 0 60000 65536"/>
                        <a:gd name="T119" fmla="*/ 0 60000 65536"/>
                        <a:gd name="T120" fmla="*/ 0 60000 65536"/>
                        <a:gd name="T121" fmla="*/ 0 60000 65536"/>
                        <a:gd name="T122" fmla="*/ 0 60000 65536"/>
                        <a:gd name="T123" fmla="*/ 0 60000 65536"/>
                        <a:gd name="T124" fmla="*/ 0 60000 65536"/>
                        <a:gd name="T125" fmla="*/ 0 60000 65536"/>
                        <a:gd name="T126" fmla="*/ 0 60000 65536"/>
                        <a:gd name="T127" fmla="*/ 0 60000 65536"/>
                        <a:gd name="T128" fmla="*/ 0 60000 65536"/>
                        <a:gd name="T129" fmla="*/ 0 60000 65536"/>
                        <a:gd name="T130" fmla="*/ 0 60000 65536"/>
                        <a:gd name="T131" fmla="*/ 0 60000 65536"/>
                        <a:gd name="T132" fmla="*/ 0 60000 65536"/>
                        <a:gd name="T133" fmla="*/ 0 60000 65536"/>
                        <a:gd name="T134" fmla="*/ 0 60000 65536"/>
                      </a:gdLst>
                      <a:ahLst/>
                      <a:cxnLst>
                        <a:cxn ang="T90">
                          <a:pos x="T0" y="T1"/>
                        </a:cxn>
                        <a:cxn ang="T91">
                          <a:pos x="T2" y="T3"/>
                        </a:cxn>
                        <a:cxn ang="T92">
                          <a:pos x="T4" y="T5"/>
                        </a:cxn>
                        <a:cxn ang="T93">
                          <a:pos x="T6" y="T7"/>
                        </a:cxn>
                        <a:cxn ang="T94">
                          <a:pos x="T8" y="T9"/>
                        </a:cxn>
                        <a:cxn ang="T95">
                          <a:pos x="T10" y="T11"/>
                        </a:cxn>
                        <a:cxn ang="T96">
                          <a:pos x="T12" y="T13"/>
                        </a:cxn>
                        <a:cxn ang="T97">
                          <a:pos x="T14" y="T15"/>
                        </a:cxn>
                        <a:cxn ang="T98">
                          <a:pos x="T16" y="T17"/>
                        </a:cxn>
                        <a:cxn ang="T99">
                          <a:pos x="T18" y="T19"/>
                        </a:cxn>
                        <a:cxn ang="T100">
                          <a:pos x="T20" y="T21"/>
                        </a:cxn>
                        <a:cxn ang="T101">
                          <a:pos x="T22" y="T23"/>
                        </a:cxn>
                        <a:cxn ang="T102">
                          <a:pos x="T24" y="T25"/>
                        </a:cxn>
                        <a:cxn ang="T103">
                          <a:pos x="T26" y="T27"/>
                        </a:cxn>
                        <a:cxn ang="T104">
                          <a:pos x="T28" y="T29"/>
                        </a:cxn>
                        <a:cxn ang="T105">
                          <a:pos x="T30" y="T31"/>
                        </a:cxn>
                        <a:cxn ang="T106">
                          <a:pos x="T32" y="T33"/>
                        </a:cxn>
                        <a:cxn ang="T107">
                          <a:pos x="T34" y="T35"/>
                        </a:cxn>
                        <a:cxn ang="T108">
                          <a:pos x="T36" y="T37"/>
                        </a:cxn>
                        <a:cxn ang="T109">
                          <a:pos x="T38" y="T39"/>
                        </a:cxn>
                        <a:cxn ang="T110">
                          <a:pos x="T40" y="T41"/>
                        </a:cxn>
                        <a:cxn ang="T111">
                          <a:pos x="T42" y="T43"/>
                        </a:cxn>
                        <a:cxn ang="T112">
                          <a:pos x="T44" y="T45"/>
                        </a:cxn>
                        <a:cxn ang="T113">
                          <a:pos x="T46" y="T47"/>
                        </a:cxn>
                        <a:cxn ang="T114">
                          <a:pos x="T48" y="T49"/>
                        </a:cxn>
                        <a:cxn ang="T115">
                          <a:pos x="T50" y="T51"/>
                        </a:cxn>
                        <a:cxn ang="T116">
                          <a:pos x="T52" y="T53"/>
                        </a:cxn>
                        <a:cxn ang="T117">
                          <a:pos x="T54" y="T55"/>
                        </a:cxn>
                        <a:cxn ang="T118">
                          <a:pos x="T56" y="T57"/>
                        </a:cxn>
                        <a:cxn ang="T119">
                          <a:pos x="T58" y="T59"/>
                        </a:cxn>
                        <a:cxn ang="T120">
                          <a:pos x="T60" y="T61"/>
                        </a:cxn>
                        <a:cxn ang="T121">
                          <a:pos x="T62" y="T63"/>
                        </a:cxn>
                        <a:cxn ang="T122">
                          <a:pos x="T64" y="T65"/>
                        </a:cxn>
                        <a:cxn ang="T123">
                          <a:pos x="T66" y="T67"/>
                        </a:cxn>
                        <a:cxn ang="T124">
                          <a:pos x="T68" y="T69"/>
                        </a:cxn>
                        <a:cxn ang="T125">
                          <a:pos x="T70" y="T71"/>
                        </a:cxn>
                        <a:cxn ang="T126">
                          <a:pos x="T72" y="T73"/>
                        </a:cxn>
                        <a:cxn ang="T127">
                          <a:pos x="T74" y="T75"/>
                        </a:cxn>
                        <a:cxn ang="T128">
                          <a:pos x="T76" y="T77"/>
                        </a:cxn>
                        <a:cxn ang="T129">
                          <a:pos x="T78" y="T79"/>
                        </a:cxn>
                        <a:cxn ang="T130">
                          <a:pos x="T80" y="T81"/>
                        </a:cxn>
                        <a:cxn ang="T131">
                          <a:pos x="T82" y="T83"/>
                        </a:cxn>
                        <a:cxn ang="T132">
                          <a:pos x="T84" y="T85"/>
                        </a:cxn>
                        <a:cxn ang="T133">
                          <a:pos x="T86" y="T87"/>
                        </a:cxn>
                        <a:cxn ang="T134">
                          <a:pos x="T88" y="T89"/>
                        </a:cxn>
                      </a:cxnLst>
                      <a:rect l="0" t="0" r="r" b="b"/>
                      <a:pathLst>
                        <a:path w="1231" h="2560">
                          <a:moveTo>
                            <a:pt x="307" y="367"/>
                          </a:moveTo>
                          <a:cubicBezTo>
                            <a:pt x="317" y="336"/>
                            <a:pt x="326" y="303"/>
                            <a:pt x="337" y="283"/>
                          </a:cubicBezTo>
                          <a:cubicBezTo>
                            <a:pt x="348" y="263"/>
                            <a:pt x="360" y="275"/>
                            <a:pt x="373" y="247"/>
                          </a:cubicBezTo>
                          <a:cubicBezTo>
                            <a:pt x="386" y="219"/>
                            <a:pt x="400" y="147"/>
                            <a:pt x="415" y="115"/>
                          </a:cubicBezTo>
                          <a:cubicBezTo>
                            <a:pt x="430" y="83"/>
                            <a:pt x="435" y="73"/>
                            <a:pt x="463" y="55"/>
                          </a:cubicBezTo>
                          <a:cubicBezTo>
                            <a:pt x="491" y="37"/>
                            <a:pt x="536" y="14"/>
                            <a:pt x="583" y="7"/>
                          </a:cubicBezTo>
                          <a:cubicBezTo>
                            <a:pt x="630" y="0"/>
                            <a:pt x="693" y="4"/>
                            <a:pt x="745" y="13"/>
                          </a:cubicBezTo>
                          <a:cubicBezTo>
                            <a:pt x="797" y="22"/>
                            <a:pt x="852" y="34"/>
                            <a:pt x="895" y="61"/>
                          </a:cubicBezTo>
                          <a:cubicBezTo>
                            <a:pt x="938" y="88"/>
                            <a:pt x="977" y="127"/>
                            <a:pt x="1003" y="175"/>
                          </a:cubicBezTo>
                          <a:cubicBezTo>
                            <a:pt x="1029" y="223"/>
                            <a:pt x="1044" y="287"/>
                            <a:pt x="1051" y="349"/>
                          </a:cubicBezTo>
                          <a:cubicBezTo>
                            <a:pt x="1058" y="411"/>
                            <a:pt x="1057" y="477"/>
                            <a:pt x="1045" y="547"/>
                          </a:cubicBezTo>
                          <a:cubicBezTo>
                            <a:pt x="1033" y="617"/>
                            <a:pt x="995" y="712"/>
                            <a:pt x="979" y="769"/>
                          </a:cubicBezTo>
                          <a:cubicBezTo>
                            <a:pt x="963" y="826"/>
                            <a:pt x="955" y="860"/>
                            <a:pt x="949" y="889"/>
                          </a:cubicBezTo>
                          <a:cubicBezTo>
                            <a:pt x="943" y="918"/>
                            <a:pt x="936" y="925"/>
                            <a:pt x="943" y="943"/>
                          </a:cubicBezTo>
                          <a:cubicBezTo>
                            <a:pt x="950" y="961"/>
                            <a:pt x="964" y="975"/>
                            <a:pt x="991" y="997"/>
                          </a:cubicBezTo>
                          <a:cubicBezTo>
                            <a:pt x="1018" y="1019"/>
                            <a:pt x="1069" y="1033"/>
                            <a:pt x="1105" y="1075"/>
                          </a:cubicBezTo>
                          <a:cubicBezTo>
                            <a:pt x="1141" y="1117"/>
                            <a:pt x="1186" y="1174"/>
                            <a:pt x="1207" y="1249"/>
                          </a:cubicBezTo>
                          <a:cubicBezTo>
                            <a:pt x="1228" y="1324"/>
                            <a:pt x="1231" y="1441"/>
                            <a:pt x="1231" y="1525"/>
                          </a:cubicBezTo>
                          <a:cubicBezTo>
                            <a:pt x="1231" y="1609"/>
                            <a:pt x="1225" y="1679"/>
                            <a:pt x="1207" y="1753"/>
                          </a:cubicBezTo>
                          <a:cubicBezTo>
                            <a:pt x="1189" y="1827"/>
                            <a:pt x="1153" y="1917"/>
                            <a:pt x="1123" y="1969"/>
                          </a:cubicBezTo>
                          <a:cubicBezTo>
                            <a:pt x="1093" y="2021"/>
                            <a:pt x="1063" y="2047"/>
                            <a:pt x="1027" y="2065"/>
                          </a:cubicBezTo>
                          <a:cubicBezTo>
                            <a:pt x="991" y="2083"/>
                            <a:pt x="951" y="2079"/>
                            <a:pt x="907" y="2077"/>
                          </a:cubicBezTo>
                          <a:cubicBezTo>
                            <a:pt x="863" y="2075"/>
                            <a:pt x="794" y="2056"/>
                            <a:pt x="763" y="2053"/>
                          </a:cubicBezTo>
                          <a:cubicBezTo>
                            <a:pt x="732" y="2050"/>
                            <a:pt x="733" y="2050"/>
                            <a:pt x="721" y="2059"/>
                          </a:cubicBezTo>
                          <a:cubicBezTo>
                            <a:pt x="709" y="2068"/>
                            <a:pt x="702" y="2075"/>
                            <a:pt x="691" y="2107"/>
                          </a:cubicBezTo>
                          <a:cubicBezTo>
                            <a:pt x="680" y="2139"/>
                            <a:pt x="665" y="2205"/>
                            <a:pt x="655" y="2251"/>
                          </a:cubicBezTo>
                          <a:cubicBezTo>
                            <a:pt x="645" y="2297"/>
                            <a:pt x="652" y="2337"/>
                            <a:pt x="631" y="2383"/>
                          </a:cubicBezTo>
                          <a:cubicBezTo>
                            <a:pt x="610" y="2429"/>
                            <a:pt x="574" y="2498"/>
                            <a:pt x="529" y="2527"/>
                          </a:cubicBezTo>
                          <a:cubicBezTo>
                            <a:pt x="484" y="2556"/>
                            <a:pt x="414" y="2560"/>
                            <a:pt x="361" y="2557"/>
                          </a:cubicBezTo>
                          <a:cubicBezTo>
                            <a:pt x="308" y="2554"/>
                            <a:pt x="256" y="2537"/>
                            <a:pt x="211" y="2509"/>
                          </a:cubicBezTo>
                          <a:cubicBezTo>
                            <a:pt x="166" y="2481"/>
                            <a:pt x="121" y="2436"/>
                            <a:pt x="91" y="2389"/>
                          </a:cubicBezTo>
                          <a:cubicBezTo>
                            <a:pt x="61" y="2342"/>
                            <a:pt x="46" y="2275"/>
                            <a:pt x="31" y="2227"/>
                          </a:cubicBezTo>
                          <a:cubicBezTo>
                            <a:pt x="16" y="2179"/>
                            <a:pt x="2" y="2144"/>
                            <a:pt x="1" y="2101"/>
                          </a:cubicBezTo>
                          <a:cubicBezTo>
                            <a:pt x="0" y="2058"/>
                            <a:pt x="13" y="2018"/>
                            <a:pt x="25" y="1969"/>
                          </a:cubicBezTo>
                          <a:cubicBezTo>
                            <a:pt x="37" y="1920"/>
                            <a:pt x="53" y="1860"/>
                            <a:pt x="73" y="1807"/>
                          </a:cubicBezTo>
                          <a:cubicBezTo>
                            <a:pt x="93" y="1754"/>
                            <a:pt x="122" y="1698"/>
                            <a:pt x="145" y="1651"/>
                          </a:cubicBezTo>
                          <a:cubicBezTo>
                            <a:pt x="168" y="1604"/>
                            <a:pt x="192" y="1548"/>
                            <a:pt x="211" y="1525"/>
                          </a:cubicBezTo>
                          <a:cubicBezTo>
                            <a:pt x="230" y="1502"/>
                            <a:pt x="249" y="1502"/>
                            <a:pt x="259" y="1513"/>
                          </a:cubicBezTo>
                          <a:cubicBezTo>
                            <a:pt x="269" y="1524"/>
                            <a:pt x="278" y="1555"/>
                            <a:pt x="271" y="1591"/>
                          </a:cubicBezTo>
                          <a:cubicBezTo>
                            <a:pt x="264" y="1627"/>
                            <a:pt x="242" y="1682"/>
                            <a:pt x="217" y="1729"/>
                          </a:cubicBezTo>
                          <a:cubicBezTo>
                            <a:pt x="192" y="1776"/>
                            <a:pt x="145" y="1824"/>
                            <a:pt x="121" y="1873"/>
                          </a:cubicBezTo>
                          <a:cubicBezTo>
                            <a:pt x="97" y="1922"/>
                            <a:pt x="76" y="1970"/>
                            <a:pt x="73" y="2023"/>
                          </a:cubicBezTo>
                          <a:cubicBezTo>
                            <a:pt x="70" y="2076"/>
                            <a:pt x="87" y="2141"/>
                            <a:pt x="103" y="2191"/>
                          </a:cubicBezTo>
                          <a:cubicBezTo>
                            <a:pt x="119" y="2241"/>
                            <a:pt x="140" y="2285"/>
                            <a:pt x="169" y="2323"/>
                          </a:cubicBezTo>
                          <a:cubicBezTo>
                            <a:pt x="198" y="2361"/>
                            <a:pt x="232" y="2401"/>
                            <a:pt x="277" y="2419"/>
                          </a:cubicBezTo>
                          <a:cubicBezTo>
                            <a:pt x="322" y="2437"/>
                            <a:pt x="395" y="2440"/>
                            <a:pt x="439" y="2431"/>
                          </a:cubicBezTo>
                          <a:cubicBezTo>
                            <a:pt x="483" y="2422"/>
                            <a:pt x="515" y="2399"/>
                            <a:pt x="541" y="2365"/>
                          </a:cubicBezTo>
                          <a:cubicBezTo>
                            <a:pt x="567" y="2331"/>
                            <a:pt x="583" y="2280"/>
                            <a:pt x="595" y="2227"/>
                          </a:cubicBezTo>
                          <a:cubicBezTo>
                            <a:pt x="607" y="2174"/>
                            <a:pt x="616" y="2117"/>
                            <a:pt x="613" y="2047"/>
                          </a:cubicBezTo>
                          <a:cubicBezTo>
                            <a:pt x="610" y="1977"/>
                            <a:pt x="589" y="1871"/>
                            <a:pt x="577" y="1807"/>
                          </a:cubicBezTo>
                          <a:cubicBezTo>
                            <a:pt x="565" y="1743"/>
                            <a:pt x="555" y="1709"/>
                            <a:pt x="541" y="1663"/>
                          </a:cubicBezTo>
                          <a:cubicBezTo>
                            <a:pt x="527" y="1617"/>
                            <a:pt x="502" y="1561"/>
                            <a:pt x="493" y="1531"/>
                          </a:cubicBezTo>
                          <a:cubicBezTo>
                            <a:pt x="484" y="1501"/>
                            <a:pt x="480" y="1495"/>
                            <a:pt x="487" y="1483"/>
                          </a:cubicBezTo>
                          <a:cubicBezTo>
                            <a:pt x="494" y="1471"/>
                            <a:pt x="519" y="1455"/>
                            <a:pt x="535" y="1459"/>
                          </a:cubicBezTo>
                          <a:cubicBezTo>
                            <a:pt x="551" y="1463"/>
                            <a:pt x="568" y="1478"/>
                            <a:pt x="583" y="1507"/>
                          </a:cubicBezTo>
                          <a:cubicBezTo>
                            <a:pt x="598" y="1536"/>
                            <a:pt x="610" y="1583"/>
                            <a:pt x="625" y="1633"/>
                          </a:cubicBezTo>
                          <a:cubicBezTo>
                            <a:pt x="640" y="1683"/>
                            <a:pt x="657" y="1757"/>
                            <a:pt x="673" y="1807"/>
                          </a:cubicBezTo>
                          <a:cubicBezTo>
                            <a:pt x="689" y="1857"/>
                            <a:pt x="697" y="1905"/>
                            <a:pt x="721" y="1933"/>
                          </a:cubicBezTo>
                          <a:cubicBezTo>
                            <a:pt x="745" y="1961"/>
                            <a:pt x="776" y="1970"/>
                            <a:pt x="817" y="1975"/>
                          </a:cubicBezTo>
                          <a:cubicBezTo>
                            <a:pt x="858" y="1980"/>
                            <a:pt x="926" y="1980"/>
                            <a:pt x="967" y="1963"/>
                          </a:cubicBezTo>
                          <a:cubicBezTo>
                            <a:pt x="1008" y="1946"/>
                            <a:pt x="1035" y="1919"/>
                            <a:pt x="1063" y="1873"/>
                          </a:cubicBezTo>
                          <a:cubicBezTo>
                            <a:pt x="1091" y="1827"/>
                            <a:pt x="1122" y="1761"/>
                            <a:pt x="1135" y="1687"/>
                          </a:cubicBezTo>
                          <a:cubicBezTo>
                            <a:pt x="1148" y="1613"/>
                            <a:pt x="1144" y="1498"/>
                            <a:pt x="1141" y="1429"/>
                          </a:cubicBezTo>
                          <a:cubicBezTo>
                            <a:pt x="1138" y="1360"/>
                            <a:pt x="1140" y="1325"/>
                            <a:pt x="1117" y="1273"/>
                          </a:cubicBezTo>
                          <a:cubicBezTo>
                            <a:pt x="1094" y="1221"/>
                            <a:pt x="1042" y="1153"/>
                            <a:pt x="1003" y="1117"/>
                          </a:cubicBezTo>
                          <a:cubicBezTo>
                            <a:pt x="964" y="1081"/>
                            <a:pt x="919" y="1064"/>
                            <a:pt x="883" y="1057"/>
                          </a:cubicBezTo>
                          <a:cubicBezTo>
                            <a:pt x="847" y="1050"/>
                            <a:pt x="821" y="1063"/>
                            <a:pt x="787" y="1075"/>
                          </a:cubicBezTo>
                          <a:cubicBezTo>
                            <a:pt x="753" y="1087"/>
                            <a:pt x="706" y="1117"/>
                            <a:pt x="679" y="1129"/>
                          </a:cubicBezTo>
                          <a:cubicBezTo>
                            <a:pt x="652" y="1141"/>
                            <a:pt x="642" y="1149"/>
                            <a:pt x="625" y="1147"/>
                          </a:cubicBezTo>
                          <a:cubicBezTo>
                            <a:pt x="608" y="1145"/>
                            <a:pt x="584" y="1130"/>
                            <a:pt x="577" y="1117"/>
                          </a:cubicBezTo>
                          <a:cubicBezTo>
                            <a:pt x="570" y="1104"/>
                            <a:pt x="576" y="1083"/>
                            <a:pt x="583" y="1069"/>
                          </a:cubicBezTo>
                          <a:cubicBezTo>
                            <a:pt x="590" y="1055"/>
                            <a:pt x="599" y="1043"/>
                            <a:pt x="619" y="1033"/>
                          </a:cubicBezTo>
                          <a:cubicBezTo>
                            <a:pt x="639" y="1023"/>
                            <a:pt x="671" y="1025"/>
                            <a:pt x="703" y="1009"/>
                          </a:cubicBezTo>
                          <a:cubicBezTo>
                            <a:pt x="735" y="993"/>
                            <a:pt x="780" y="965"/>
                            <a:pt x="811" y="937"/>
                          </a:cubicBezTo>
                          <a:cubicBezTo>
                            <a:pt x="842" y="909"/>
                            <a:pt x="866" y="895"/>
                            <a:pt x="889" y="841"/>
                          </a:cubicBezTo>
                          <a:cubicBezTo>
                            <a:pt x="912" y="787"/>
                            <a:pt x="939" y="696"/>
                            <a:pt x="949" y="613"/>
                          </a:cubicBezTo>
                          <a:cubicBezTo>
                            <a:pt x="959" y="530"/>
                            <a:pt x="960" y="416"/>
                            <a:pt x="949" y="343"/>
                          </a:cubicBezTo>
                          <a:cubicBezTo>
                            <a:pt x="938" y="270"/>
                            <a:pt x="914" y="215"/>
                            <a:pt x="883" y="175"/>
                          </a:cubicBezTo>
                          <a:cubicBezTo>
                            <a:pt x="852" y="135"/>
                            <a:pt x="807" y="115"/>
                            <a:pt x="763" y="103"/>
                          </a:cubicBezTo>
                          <a:cubicBezTo>
                            <a:pt x="719" y="91"/>
                            <a:pt x="665" y="90"/>
                            <a:pt x="619" y="103"/>
                          </a:cubicBezTo>
                          <a:cubicBezTo>
                            <a:pt x="573" y="116"/>
                            <a:pt x="525" y="139"/>
                            <a:pt x="487" y="181"/>
                          </a:cubicBezTo>
                          <a:cubicBezTo>
                            <a:pt x="449" y="223"/>
                            <a:pt x="412" y="301"/>
                            <a:pt x="391" y="355"/>
                          </a:cubicBezTo>
                          <a:cubicBezTo>
                            <a:pt x="370" y="409"/>
                            <a:pt x="359" y="437"/>
                            <a:pt x="361" y="505"/>
                          </a:cubicBezTo>
                          <a:cubicBezTo>
                            <a:pt x="363" y="573"/>
                            <a:pt x="399" y="691"/>
                            <a:pt x="403" y="763"/>
                          </a:cubicBezTo>
                          <a:cubicBezTo>
                            <a:pt x="407" y="835"/>
                            <a:pt x="395" y="906"/>
                            <a:pt x="385" y="937"/>
                          </a:cubicBezTo>
                          <a:cubicBezTo>
                            <a:pt x="375" y="968"/>
                            <a:pt x="356" y="957"/>
                            <a:pt x="343" y="949"/>
                          </a:cubicBezTo>
                          <a:cubicBezTo>
                            <a:pt x="330" y="941"/>
                            <a:pt x="316" y="933"/>
                            <a:pt x="307" y="889"/>
                          </a:cubicBezTo>
                          <a:cubicBezTo>
                            <a:pt x="298" y="845"/>
                            <a:pt x="294" y="755"/>
                            <a:pt x="289" y="685"/>
                          </a:cubicBezTo>
                          <a:cubicBezTo>
                            <a:pt x="284" y="615"/>
                            <a:pt x="273" y="523"/>
                            <a:pt x="277" y="469"/>
                          </a:cubicBezTo>
                          <a:cubicBezTo>
                            <a:pt x="281" y="415"/>
                            <a:pt x="297" y="398"/>
                            <a:pt x="307" y="367"/>
                          </a:cubicBezTo>
                          <a:close/>
                        </a:path>
                      </a:pathLst>
                    </a:custGeom>
                    <a:solidFill>
                      <a:srgbClr val="E7D6B7"/>
                    </a:soli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 cap="flat" cmpd="sng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TR"/>
                    </a:p>
                  </p:txBody>
                </p:sp>
                <p:sp>
                  <p:nvSpPr>
                    <p:cNvPr id="56" name="Freeform 11">
                      <a:extLst>
                        <a:ext uri="{FF2B5EF4-FFF2-40B4-BE49-F238E27FC236}">
                          <a16:creationId xmlns:a16="http://schemas.microsoft.com/office/drawing/2014/main" id="{C7ED8650-6656-46A0-F42F-EDC4B6EA5E2C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1657" y="376"/>
                      <a:ext cx="865" cy="2071"/>
                    </a:xfrm>
                    <a:custGeom>
                      <a:avLst/>
                      <a:gdLst>
                        <a:gd name="T0" fmla="*/ 785 w 865"/>
                        <a:gd name="T1" fmla="*/ 530 h 2071"/>
                        <a:gd name="T2" fmla="*/ 797 w 865"/>
                        <a:gd name="T3" fmla="*/ 350 h 2071"/>
                        <a:gd name="T4" fmla="*/ 863 w 865"/>
                        <a:gd name="T5" fmla="*/ 206 h 2071"/>
                        <a:gd name="T6" fmla="*/ 809 w 865"/>
                        <a:gd name="T7" fmla="*/ 218 h 2071"/>
                        <a:gd name="T8" fmla="*/ 749 w 865"/>
                        <a:gd name="T9" fmla="*/ 218 h 2071"/>
                        <a:gd name="T10" fmla="*/ 683 w 865"/>
                        <a:gd name="T11" fmla="*/ 116 h 2071"/>
                        <a:gd name="T12" fmla="*/ 611 w 865"/>
                        <a:gd name="T13" fmla="*/ 32 h 2071"/>
                        <a:gd name="T14" fmla="*/ 509 w 865"/>
                        <a:gd name="T15" fmla="*/ 2 h 2071"/>
                        <a:gd name="T16" fmla="*/ 407 w 865"/>
                        <a:gd name="T17" fmla="*/ 20 h 2071"/>
                        <a:gd name="T18" fmla="*/ 281 w 865"/>
                        <a:gd name="T19" fmla="*/ 74 h 2071"/>
                        <a:gd name="T20" fmla="*/ 173 w 865"/>
                        <a:gd name="T21" fmla="*/ 206 h 2071"/>
                        <a:gd name="T22" fmla="*/ 119 w 865"/>
                        <a:gd name="T23" fmla="*/ 404 h 2071"/>
                        <a:gd name="T24" fmla="*/ 131 w 865"/>
                        <a:gd name="T25" fmla="*/ 590 h 2071"/>
                        <a:gd name="T26" fmla="*/ 173 w 865"/>
                        <a:gd name="T27" fmla="*/ 782 h 2071"/>
                        <a:gd name="T28" fmla="*/ 197 w 865"/>
                        <a:gd name="T29" fmla="*/ 884 h 2071"/>
                        <a:gd name="T30" fmla="*/ 167 w 865"/>
                        <a:gd name="T31" fmla="*/ 986 h 2071"/>
                        <a:gd name="T32" fmla="*/ 65 w 865"/>
                        <a:gd name="T33" fmla="*/ 1124 h 2071"/>
                        <a:gd name="T34" fmla="*/ 17 w 865"/>
                        <a:gd name="T35" fmla="*/ 1298 h 2071"/>
                        <a:gd name="T36" fmla="*/ 5 w 865"/>
                        <a:gd name="T37" fmla="*/ 1550 h 2071"/>
                        <a:gd name="T38" fmla="*/ 47 w 865"/>
                        <a:gd name="T39" fmla="*/ 1748 h 2071"/>
                        <a:gd name="T40" fmla="*/ 131 w 865"/>
                        <a:gd name="T41" fmla="*/ 1898 h 2071"/>
                        <a:gd name="T42" fmla="*/ 299 w 865"/>
                        <a:gd name="T43" fmla="*/ 1988 h 2071"/>
                        <a:gd name="T44" fmla="*/ 425 w 865"/>
                        <a:gd name="T45" fmla="*/ 1982 h 2071"/>
                        <a:gd name="T46" fmla="*/ 467 w 865"/>
                        <a:gd name="T47" fmla="*/ 1994 h 2071"/>
                        <a:gd name="T48" fmla="*/ 497 w 865"/>
                        <a:gd name="T49" fmla="*/ 2066 h 2071"/>
                        <a:gd name="T50" fmla="*/ 497 w 865"/>
                        <a:gd name="T51" fmla="*/ 1964 h 2071"/>
                        <a:gd name="T52" fmla="*/ 557 w 865"/>
                        <a:gd name="T53" fmla="*/ 1778 h 2071"/>
                        <a:gd name="T54" fmla="*/ 617 w 865"/>
                        <a:gd name="T55" fmla="*/ 1658 h 2071"/>
                        <a:gd name="T56" fmla="*/ 581 w 865"/>
                        <a:gd name="T57" fmla="*/ 1700 h 2071"/>
                        <a:gd name="T58" fmla="*/ 515 w 865"/>
                        <a:gd name="T59" fmla="*/ 1820 h 2071"/>
                        <a:gd name="T60" fmla="*/ 407 w 865"/>
                        <a:gd name="T61" fmla="*/ 1904 h 2071"/>
                        <a:gd name="T62" fmla="*/ 269 w 865"/>
                        <a:gd name="T63" fmla="*/ 1898 h 2071"/>
                        <a:gd name="T64" fmla="*/ 179 w 865"/>
                        <a:gd name="T65" fmla="*/ 1814 h 2071"/>
                        <a:gd name="T66" fmla="*/ 113 w 865"/>
                        <a:gd name="T67" fmla="*/ 1640 h 2071"/>
                        <a:gd name="T68" fmla="*/ 107 w 865"/>
                        <a:gd name="T69" fmla="*/ 1394 h 2071"/>
                        <a:gd name="T70" fmla="*/ 137 w 865"/>
                        <a:gd name="T71" fmla="*/ 1190 h 2071"/>
                        <a:gd name="T72" fmla="*/ 203 w 865"/>
                        <a:gd name="T73" fmla="*/ 1070 h 2071"/>
                        <a:gd name="T74" fmla="*/ 323 w 865"/>
                        <a:gd name="T75" fmla="*/ 1022 h 2071"/>
                        <a:gd name="T76" fmla="*/ 509 w 865"/>
                        <a:gd name="T77" fmla="*/ 1076 h 2071"/>
                        <a:gd name="T78" fmla="*/ 611 w 865"/>
                        <a:gd name="T79" fmla="*/ 1124 h 2071"/>
                        <a:gd name="T80" fmla="*/ 665 w 865"/>
                        <a:gd name="T81" fmla="*/ 1100 h 2071"/>
                        <a:gd name="T82" fmla="*/ 659 w 865"/>
                        <a:gd name="T83" fmla="*/ 1046 h 2071"/>
                        <a:gd name="T84" fmla="*/ 611 w 865"/>
                        <a:gd name="T85" fmla="*/ 1004 h 2071"/>
                        <a:gd name="T86" fmla="*/ 497 w 865"/>
                        <a:gd name="T87" fmla="*/ 980 h 2071"/>
                        <a:gd name="T88" fmla="*/ 323 w 865"/>
                        <a:gd name="T89" fmla="*/ 896 h 2071"/>
                        <a:gd name="T90" fmla="*/ 233 w 865"/>
                        <a:gd name="T91" fmla="*/ 680 h 2071"/>
                        <a:gd name="T92" fmla="*/ 209 w 865"/>
                        <a:gd name="T93" fmla="*/ 416 h 2071"/>
                        <a:gd name="T94" fmla="*/ 317 w 865"/>
                        <a:gd name="T95" fmla="*/ 170 h 2071"/>
                        <a:gd name="T96" fmla="*/ 485 w 865"/>
                        <a:gd name="T97" fmla="*/ 110 h 2071"/>
                        <a:gd name="T98" fmla="*/ 617 w 865"/>
                        <a:gd name="T99" fmla="*/ 164 h 2071"/>
                        <a:gd name="T100" fmla="*/ 707 w 865"/>
                        <a:gd name="T101" fmla="*/ 290 h 2071"/>
                        <a:gd name="T102" fmla="*/ 737 w 865"/>
                        <a:gd name="T103" fmla="*/ 428 h 2071"/>
                        <a:gd name="T104" fmla="*/ 773 w 865"/>
                        <a:gd name="T105" fmla="*/ 602 h 2071"/>
                        <a:gd name="T106" fmla="*/ 809 w 865"/>
                        <a:gd name="T107" fmla="*/ 584 h 2071"/>
                        <a:gd name="T108" fmla="*/ 785 w 865"/>
                        <a:gd name="T109" fmla="*/ 530 h 2071"/>
                        <a:gd name="T110" fmla="*/ 0 60000 65536"/>
                        <a:gd name="T111" fmla="*/ 0 60000 65536"/>
                        <a:gd name="T112" fmla="*/ 0 60000 65536"/>
                        <a:gd name="T113" fmla="*/ 0 60000 65536"/>
                        <a:gd name="T114" fmla="*/ 0 60000 65536"/>
                        <a:gd name="T115" fmla="*/ 0 60000 65536"/>
                        <a:gd name="T116" fmla="*/ 0 60000 65536"/>
                        <a:gd name="T117" fmla="*/ 0 60000 65536"/>
                        <a:gd name="T118" fmla="*/ 0 60000 65536"/>
                        <a:gd name="T119" fmla="*/ 0 60000 65536"/>
                        <a:gd name="T120" fmla="*/ 0 60000 65536"/>
                        <a:gd name="T121" fmla="*/ 0 60000 65536"/>
                        <a:gd name="T122" fmla="*/ 0 60000 65536"/>
                        <a:gd name="T123" fmla="*/ 0 60000 65536"/>
                        <a:gd name="T124" fmla="*/ 0 60000 65536"/>
                        <a:gd name="T125" fmla="*/ 0 60000 65536"/>
                        <a:gd name="T126" fmla="*/ 0 60000 65536"/>
                        <a:gd name="T127" fmla="*/ 0 60000 65536"/>
                        <a:gd name="T128" fmla="*/ 0 60000 65536"/>
                        <a:gd name="T129" fmla="*/ 0 60000 65536"/>
                        <a:gd name="T130" fmla="*/ 0 60000 65536"/>
                        <a:gd name="T131" fmla="*/ 0 60000 65536"/>
                        <a:gd name="T132" fmla="*/ 0 60000 65536"/>
                        <a:gd name="T133" fmla="*/ 0 60000 65536"/>
                        <a:gd name="T134" fmla="*/ 0 60000 65536"/>
                        <a:gd name="T135" fmla="*/ 0 60000 65536"/>
                        <a:gd name="T136" fmla="*/ 0 60000 65536"/>
                        <a:gd name="T137" fmla="*/ 0 60000 65536"/>
                        <a:gd name="T138" fmla="*/ 0 60000 65536"/>
                        <a:gd name="T139" fmla="*/ 0 60000 65536"/>
                        <a:gd name="T140" fmla="*/ 0 60000 65536"/>
                        <a:gd name="T141" fmla="*/ 0 60000 65536"/>
                        <a:gd name="T142" fmla="*/ 0 60000 65536"/>
                        <a:gd name="T143" fmla="*/ 0 60000 65536"/>
                        <a:gd name="T144" fmla="*/ 0 60000 65536"/>
                        <a:gd name="T145" fmla="*/ 0 60000 65536"/>
                        <a:gd name="T146" fmla="*/ 0 60000 65536"/>
                        <a:gd name="T147" fmla="*/ 0 60000 65536"/>
                        <a:gd name="T148" fmla="*/ 0 60000 65536"/>
                        <a:gd name="T149" fmla="*/ 0 60000 65536"/>
                        <a:gd name="T150" fmla="*/ 0 60000 65536"/>
                        <a:gd name="T151" fmla="*/ 0 60000 65536"/>
                        <a:gd name="T152" fmla="*/ 0 60000 65536"/>
                        <a:gd name="T153" fmla="*/ 0 60000 65536"/>
                        <a:gd name="T154" fmla="*/ 0 60000 65536"/>
                        <a:gd name="T155" fmla="*/ 0 60000 65536"/>
                        <a:gd name="T156" fmla="*/ 0 60000 65536"/>
                        <a:gd name="T157" fmla="*/ 0 60000 65536"/>
                        <a:gd name="T158" fmla="*/ 0 60000 65536"/>
                        <a:gd name="T159" fmla="*/ 0 60000 65536"/>
                        <a:gd name="T160" fmla="*/ 0 60000 65536"/>
                        <a:gd name="T161" fmla="*/ 0 60000 65536"/>
                        <a:gd name="T162" fmla="*/ 0 60000 65536"/>
                        <a:gd name="T163" fmla="*/ 0 60000 65536"/>
                        <a:gd name="T164" fmla="*/ 0 60000 65536"/>
                      </a:gdLst>
                      <a:ahLst/>
                      <a:cxnLst>
                        <a:cxn ang="T110">
                          <a:pos x="T0" y="T1"/>
                        </a:cxn>
                        <a:cxn ang="T111">
                          <a:pos x="T2" y="T3"/>
                        </a:cxn>
                        <a:cxn ang="T112">
                          <a:pos x="T4" y="T5"/>
                        </a:cxn>
                        <a:cxn ang="T113">
                          <a:pos x="T6" y="T7"/>
                        </a:cxn>
                        <a:cxn ang="T114">
                          <a:pos x="T8" y="T9"/>
                        </a:cxn>
                        <a:cxn ang="T115">
                          <a:pos x="T10" y="T11"/>
                        </a:cxn>
                        <a:cxn ang="T116">
                          <a:pos x="T12" y="T13"/>
                        </a:cxn>
                        <a:cxn ang="T117">
                          <a:pos x="T14" y="T15"/>
                        </a:cxn>
                        <a:cxn ang="T118">
                          <a:pos x="T16" y="T17"/>
                        </a:cxn>
                        <a:cxn ang="T119">
                          <a:pos x="T18" y="T19"/>
                        </a:cxn>
                        <a:cxn ang="T120">
                          <a:pos x="T20" y="T21"/>
                        </a:cxn>
                        <a:cxn ang="T121">
                          <a:pos x="T22" y="T23"/>
                        </a:cxn>
                        <a:cxn ang="T122">
                          <a:pos x="T24" y="T25"/>
                        </a:cxn>
                        <a:cxn ang="T123">
                          <a:pos x="T26" y="T27"/>
                        </a:cxn>
                        <a:cxn ang="T124">
                          <a:pos x="T28" y="T29"/>
                        </a:cxn>
                        <a:cxn ang="T125">
                          <a:pos x="T30" y="T31"/>
                        </a:cxn>
                        <a:cxn ang="T126">
                          <a:pos x="T32" y="T33"/>
                        </a:cxn>
                        <a:cxn ang="T127">
                          <a:pos x="T34" y="T35"/>
                        </a:cxn>
                        <a:cxn ang="T128">
                          <a:pos x="T36" y="T37"/>
                        </a:cxn>
                        <a:cxn ang="T129">
                          <a:pos x="T38" y="T39"/>
                        </a:cxn>
                        <a:cxn ang="T130">
                          <a:pos x="T40" y="T41"/>
                        </a:cxn>
                        <a:cxn ang="T131">
                          <a:pos x="T42" y="T43"/>
                        </a:cxn>
                        <a:cxn ang="T132">
                          <a:pos x="T44" y="T45"/>
                        </a:cxn>
                        <a:cxn ang="T133">
                          <a:pos x="T46" y="T47"/>
                        </a:cxn>
                        <a:cxn ang="T134">
                          <a:pos x="T48" y="T49"/>
                        </a:cxn>
                        <a:cxn ang="T135">
                          <a:pos x="T50" y="T51"/>
                        </a:cxn>
                        <a:cxn ang="T136">
                          <a:pos x="T52" y="T53"/>
                        </a:cxn>
                        <a:cxn ang="T137">
                          <a:pos x="T54" y="T55"/>
                        </a:cxn>
                        <a:cxn ang="T138">
                          <a:pos x="T56" y="T57"/>
                        </a:cxn>
                        <a:cxn ang="T139">
                          <a:pos x="T58" y="T59"/>
                        </a:cxn>
                        <a:cxn ang="T140">
                          <a:pos x="T60" y="T61"/>
                        </a:cxn>
                        <a:cxn ang="T141">
                          <a:pos x="T62" y="T63"/>
                        </a:cxn>
                        <a:cxn ang="T142">
                          <a:pos x="T64" y="T65"/>
                        </a:cxn>
                        <a:cxn ang="T143">
                          <a:pos x="T66" y="T67"/>
                        </a:cxn>
                        <a:cxn ang="T144">
                          <a:pos x="T68" y="T69"/>
                        </a:cxn>
                        <a:cxn ang="T145">
                          <a:pos x="T70" y="T71"/>
                        </a:cxn>
                        <a:cxn ang="T146">
                          <a:pos x="T72" y="T73"/>
                        </a:cxn>
                        <a:cxn ang="T147">
                          <a:pos x="T74" y="T75"/>
                        </a:cxn>
                        <a:cxn ang="T148">
                          <a:pos x="T76" y="T77"/>
                        </a:cxn>
                        <a:cxn ang="T149">
                          <a:pos x="T78" y="T79"/>
                        </a:cxn>
                        <a:cxn ang="T150">
                          <a:pos x="T80" y="T81"/>
                        </a:cxn>
                        <a:cxn ang="T151">
                          <a:pos x="T82" y="T83"/>
                        </a:cxn>
                        <a:cxn ang="T152">
                          <a:pos x="T84" y="T85"/>
                        </a:cxn>
                        <a:cxn ang="T153">
                          <a:pos x="T86" y="T87"/>
                        </a:cxn>
                        <a:cxn ang="T154">
                          <a:pos x="T88" y="T89"/>
                        </a:cxn>
                        <a:cxn ang="T155">
                          <a:pos x="T90" y="T91"/>
                        </a:cxn>
                        <a:cxn ang="T156">
                          <a:pos x="T92" y="T93"/>
                        </a:cxn>
                        <a:cxn ang="T157">
                          <a:pos x="T94" y="T95"/>
                        </a:cxn>
                        <a:cxn ang="T158">
                          <a:pos x="T96" y="T97"/>
                        </a:cxn>
                        <a:cxn ang="T159">
                          <a:pos x="T98" y="T99"/>
                        </a:cxn>
                        <a:cxn ang="T160">
                          <a:pos x="T100" y="T101"/>
                        </a:cxn>
                        <a:cxn ang="T161">
                          <a:pos x="T102" y="T103"/>
                        </a:cxn>
                        <a:cxn ang="T162">
                          <a:pos x="T104" y="T105"/>
                        </a:cxn>
                        <a:cxn ang="T163">
                          <a:pos x="T106" y="T107"/>
                        </a:cxn>
                        <a:cxn ang="T164">
                          <a:pos x="T108" y="T109"/>
                        </a:cxn>
                      </a:cxnLst>
                      <a:rect l="0" t="0" r="r" b="b"/>
                      <a:pathLst>
                        <a:path w="865" h="2071">
                          <a:moveTo>
                            <a:pt x="785" y="530"/>
                          </a:moveTo>
                          <a:cubicBezTo>
                            <a:pt x="783" y="491"/>
                            <a:pt x="784" y="404"/>
                            <a:pt x="797" y="350"/>
                          </a:cubicBezTo>
                          <a:cubicBezTo>
                            <a:pt x="810" y="296"/>
                            <a:pt x="861" y="228"/>
                            <a:pt x="863" y="206"/>
                          </a:cubicBezTo>
                          <a:cubicBezTo>
                            <a:pt x="865" y="184"/>
                            <a:pt x="828" y="216"/>
                            <a:pt x="809" y="218"/>
                          </a:cubicBezTo>
                          <a:cubicBezTo>
                            <a:pt x="790" y="220"/>
                            <a:pt x="770" y="235"/>
                            <a:pt x="749" y="218"/>
                          </a:cubicBezTo>
                          <a:cubicBezTo>
                            <a:pt x="728" y="201"/>
                            <a:pt x="706" y="147"/>
                            <a:pt x="683" y="116"/>
                          </a:cubicBezTo>
                          <a:cubicBezTo>
                            <a:pt x="660" y="85"/>
                            <a:pt x="640" y="51"/>
                            <a:pt x="611" y="32"/>
                          </a:cubicBezTo>
                          <a:cubicBezTo>
                            <a:pt x="582" y="13"/>
                            <a:pt x="543" y="4"/>
                            <a:pt x="509" y="2"/>
                          </a:cubicBezTo>
                          <a:cubicBezTo>
                            <a:pt x="475" y="0"/>
                            <a:pt x="445" y="8"/>
                            <a:pt x="407" y="20"/>
                          </a:cubicBezTo>
                          <a:cubicBezTo>
                            <a:pt x="369" y="32"/>
                            <a:pt x="320" y="43"/>
                            <a:pt x="281" y="74"/>
                          </a:cubicBezTo>
                          <a:cubicBezTo>
                            <a:pt x="242" y="105"/>
                            <a:pt x="200" y="151"/>
                            <a:pt x="173" y="206"/>
                          </a:cubicBezTo>
                          <a:cubicBezTo>
                            <a:pt x="146" y="261"/>
                            <a:pt x="126" y="340"/>
                            <a:pt x="119" y="404"/>
                          </a:cubicBezTo>
                          <a:cubicBezTo>
                            <a:pt x="112" y="468"/>
                            <a:pt x="122" y="527"/>
                            <a:pt x="131" y="590"/>
                          </a:cubicBezTo>
                          <a:cubicBezTo>
                            <a:pt x="140" y="653"/>
                            <a:pt x="162" y="733"/>
                            <a:pt x="173" y="782"/>
                          </a:cubicBezTo>
                          <a:cubicBezTo>
                            <a:pt x="184" y="831"/>
                            <a:pt x="198" y="850"/>
                            <a:pt x="197" y="884"/>
                          </a:cubicBezTo>
                          <a:cubicBezTo>
                            <a:pt x="196" y="918"/>
                            <a:pt x="189" y="946"/>
                            <a:pt x="167" y="986"/>
                          </a:cubicBezTo>
                          <a:cubicBezTo>
                            <a:pt x="145" y="1026"/>
                            <a:pt x="90" y="1072"/>
                            <a:pt x="65" y="1124"/>
                          </a:cubicBezTo>
                          <a:cubicBezTo>
                            <a:pt x="40" y="1176"/>
                            <a:pt x="27" y="1227"/>
                            <a:pt x="17" y="1298"/>
                          </a:cubicBezTo>
                          <a:cubicBezTo>
                            <a:pt x="7" y="1369"/>
                            <a:pt x="0" y="1475"/>
                            <a:pt x="5" y="1550"/>
                          </a:cubicBezTo>
                          <a:cubicBezTo>
                            <a:pt x="10" y="1625"/>
                            <a:pt x="26" y="1690"/>
                            <a:pt x="47" y="1748"/>
                          </a:cubicBezTo>
                          <a:cubicBezTo>
                            <a:pt x="68" y="1806"/>
                            <a:pt x="89" y="1858"/>
                            <a:pt x="131" y="1898"/>
                          </a:cubicBezTo>
                          <a:cubicBezTo>
                            <a:pt x="173" y="1938"/>
                            <a:pt x="250" y="1974"/>
                            <a:pt x="299" y="1988"/>
                          </a:cubicBezTo>
                          <a:cubicBezTo>
                            <a:pt x="348" y="2002"/>
                            <a:pt x="397" y="1981"/>
                            <a:pt x="425" y="1982"/>
                          </a:cubicBezTo>
                          <a:cubicBezTo>
                            <a:pt x="453" y="1983"/>
                            <a:pt x="455" y="1980"/>
                            <a:pt x="467" y="1994"/>
                          </a:cubicBezTo>
                          <a:cubicBezTo>
                            <a:pt x="479" y="2008"/>
                            <a:pt x="492" y="2071"/>
                            <a:pt x="497" y="2066"/>
                          </a:cubicBezTo>
                          <a:cubicBezTo>
                            <a:pt x="502" y="2061"/>
                            <a:pt x="487" y="2012"/>
                            <a:pt x="497" y="1964"/>
                          </a:cubicBezTo>
                          <a:cubicBezTo>
                            <a:pt x="507" y="1916"/>
                            <a:pt x="537" y="1829"/>
                            <a:pt x="557" y="1778"/>
                          </a:cubicBezTo>
                          <a:cubicBezTo>
                            <a:pt x="577" y="1727"/>
                            <a:pt x="613" y="1671"/>
                            <a:pt x="617" y="1658"/>
                          </a:cubicBezTo>
                          <a:cubicBezTo>
                            <a:pt x="621" y="1645"/>
                            <a:pt x="598" y="1673"/>
                            <a:pt x="581" y="1700"/>
                          </a:cubicBezTo>
                          <a:cubicBezTo>
                            <a:pt x="564" y="1727"/>
                            <a:pt x="544" y="1786"/>
                            <a:pt x="515" y="1820"/>
                          </a:cubicBezTo>
                          <a:cubicBezTo>
                            <a:pt x="486" y="1854"/>
                            <a:pt x="448" y="1891"/>
                            <a:pt x="407" y="1904"/>
                          </a:cubicBezTo>
                          <a:cubicBezTo>
                            <a:pt x="366" y="1917"/>
                            <a:pt x="307" y="1913"/>
                            <a:pt x="269" y="1898"/>
                          </a:cubicBezTo>
                          <a:cubicBezTo>
                            <a:pt x="231" y="1883"/>
                            <a:pt x="205" y="1857"/>
                            <a:pt x="179" y="1814"/>
                          </a:cubicBezTo>
                          <a:cubicBezTo>
                            <a:pt x="153" y="1771"/>
                            <a:pt x="125" y="1710"/>
                            <a:pt x="113" y="1640"/>
                          </a:cubicBezTo>
                          <a:cubicBezTo>
                            <a:pt x="101" y="1570"/>
                            <a:pt x="103" y="1469"/>
                            <a:pt x="107" y="1394"/>
                          </a:cubicBezTo>
                          <a:cubicBezTo>
                            <a:pt x="111" y="1319"/>
                            <a:pt x="121" y="1244"/>
                            <a:pt x="137" y="1190"/>
                          </a:cubicBezTo>
                          <a:cubicBezTo>
                            <a:pt x="153" y="1136"/>
                            <a:pt x="172" y="1098"/>
                            <a:pt x="203" y="1070"/>
                          </a:cubicBezTo>
                          <a:cubicBezTo>
                            <a:pt x="234" y="1042"/>
                            <a:pt x="272" y="1021"/>
                            <a:pt x="323" y="1022"/>
                          </a:cubicBezTo>
                          <a:cubicBezTo>
                            <a:pt x="374" y="1023"/>
                            <a:pt x="461" y="1059"/>
                            <a:pt x="509" y="1076"/>
                          </a:cubicBezTo>
                          <a:cubicBezTo>
                            <a:pt x="557" y="1093"/>
                            <a:pt x="585" y="1120"/>
                            <a:pt x="611" y="1124"/>
                          </a:cubicBezTo>
                          <a:cubicBezTo>
                            <a:pt x="637" y="1128"/>
                            <a:pt x="657" y="1113"/>
                            <a:pt x="665" y="1100"/>
                          </a:cubicBezTo>
                          <a:cubicBezTo>
                            <a:pt x="673" y="1087"/>
                            <a:pt x="668" y="1062"/>
                            <a:pt x="659" y="1046"/>
                          </a:cubicBezTo>
                          <a:cubicBezTo>
                            <a:pt x="650" y="1030"/>
                            <a:pt x="638" y="1015"/>
                            <a:pt x="611" y="1004"/>
                          </a:cubicBezTo>
                          <a:cubicBezTo>
                            <a:pt x="584" y="993"/>
                            <a:pt x="545" y="998"/>
                            <a:pt x="497" y="980"/>
                          </a:cubicBezTo>
                          <a:cubicBezTo>
                            <a:pt x="449" y="962"/>
                            <a:pt x="367" y="946"/>
                            <a:pt x="323" y="896"/>
                          </a:cubicBezTo>
                          <a:cubicBezTo>
                            <a:pt x="279" y="846"/>
                            <a:pt x="252" y="760"/>
                            <a:pt x="233" y="680"/>
                          </a:cubicBezTo>
                          <a:cubicBezTo>
                            <a:pt x="214" y="600"/>
                            <a:pt x="195" y="501"/>
                            <a:pt x="209" y="416"/>
                          </a:cubicBezTo>
                          <a:cubicBezTo>
                            <a:pt x="223" y="331"/>
                            <a:pt x="271" y="221"/>
                            <a:pt x="317" y="170"/>
                          </a:cubicBezTo>
                          <a:cubicBezTo>
                            <a:pt x="363" y="119"/>
                            <a:pt x="435" y="111"/>
                            <a:pt x="485" y="110"/>
                          </a:cubicBezTo>
                          <a:cubicBezTo>
                            <a:pt x="535" y="109"/>
                            <a:pt x="580" y="134"/>
                            <a:pt x="617" y="164"/>
                          </a:cubicBezTo>
                          <a:cubicBezTo>
                            <a:pt x="654" y="194"/>
                            <a:pt x="687" y="246"/>
                            <a:pt x="707" y="290"/>
                          </a:cubicBezTo>
                          <a:cubicBezTo>
                            <a:pt x="727" y="334"/>
                            <a:pt x="726" y="376"/>
                            <a:pt x="737" y="428"/>
                          </a:cubicBezTo>
                          <a:cubicBezTo>
                            <a:pt x="748" y="480"/>
                            <a:pt x="761" y="576"/>
                            <a:pt x="773" y="602"/>
                          </a:cubicBezTo>
                          <a:cubicBezTo>
                            <a:pt x="785" y="628"/>
                            <a:pt x="807" y="597"/>
                            <a:pt x="809" y="584"/>
                          </a:cubicBezTo>
                          <a:cubicBezTo>
                            <a:pt x="811" y="571"/>
                            <a:pt x="787" y="569"/>
                            <a:pt x="785" y="530"/>
                          </a:cubicBezTo>
                          <a:close/>
                        </a:path>
                      </a:pathLst>
                    </a:custGeom>
                    <a:solidFill>
                      <a:srgbClr val="E7D6B7"/>
                    </a:soli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 cap="flat" cmpd="sng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TR"/>
                    </a:p>
                  </p:txBody>
                </p:sp>
              </p:grpSp>
              <p:sp>
                <p:nvSpPr>
                  <p:cNvPr id="49" name="Oval 12">
                    <a:extLst>
                      <a:ext uri="{FF2B5EF4-FFF2-40B4-BE49-F238E27FC236}">
                        <a16:creationId xmlns:a16="http://schemas.microsoft.com/office/drawing/2014/main" id="{1E45BDC6-6CE1-344C-8940-1261D2987AC1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396" y="1428"/>
                    <a:ext cx="175" cy="247"/>
                  </a:xfrm>
                  <a:prstGeom prst="ellipse">
                    <a:avLst/>
                  </a:prstGeom>
                  <a:solidFill>
                    <a:srgbClr val="E7D6B7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>
                      <a:defRPr/>
                    </a:pPr>
                    <a:endParaRPr lang="tr-TR" altLang="tr-TR"/>
                  </a:p>
                </p:txBody>
              </p:sp>
              <p:sp>
                <p:nvSpPr>
                  <p:cNvPr id="50" name="Freeform 13">
                    <a:extLst>
                      <a:ext uri="{FF2B5EF4-FFF2-40B4-BE49-F238E27FC236}">
                        <a16:creationId xmlns:a16="http://schemas.microsoft.com/office/drawing/2014/main" id="{D639EDEA-C1D2-653E-C65E-763F5AA8202A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595" y="741"/>
                    <a:ext cx="266" cy="521"/>
                  </a:xfrm>
                  <a:custGeom>
                    <a:avLst/>
                    <a:gdLst>
                      <a:gd name="T0" fmla="*/ 3 w 266"/>
                      <a:gd name="T1" fmla="*/ 483 h 521"/>
                      <a:gd name="T2" fmla="*/ 27 w 266"/>
                      <a:gd name="T3" fmla="*/ 273 h 521"/>
                      <a:gd name="T4" fmla="*/ 111 w 266"/>
                      <a:gd name="T5" fmla="*/ 45 h 521"/>
                      <a:gd name="T6" fmla="*/ 183 w 266"/>
                      <a:gd name="T7" fmla="*/ 3 h 521"/>
                      <a:gd name="T8" fmla="*/ 237 w 266"/>
                      <a:gd name="T9" fmla="*/ 39 h 521"/>
                      <a:gd name="T10" fmla="*/ 261 w 266"/>
                      <a:gd name="T11" fmla="*/ 129 h 521"/>
                      <a:gd name="T12" fmla="*/ 207 w 266"/>
                      <a:gd name="T13" fmla="*/ 273 h 521"/>
                      <a:gd name="T14" fmla="*/ 105 w 266"/>
                      <a:gd name="T15" fmla="*/ 477 h 521"/>
                      <a:gd name="T16" fmla="*/ 45 w 266"/>
                      <a:gd name="T17" fmla="*/ 501 h 521"/>
                      <a:gd name="T18" fmla="*/ 3 w 266"/>
                      <a:gd name="T19" fmla="*/ 483 h 521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</a:gdLst>
                    <a:ahLst/>
                    <a:cxnLst>
                      <a:cxn ang="T20">
                        <a:pos x="T0" y="T1"/>
                      </a:cxn>
                      <a:cxn ang="T21">
                        <a:pos x="T2" y="T3"/>
                      </a:cxn>
                      <a:cxn ang="T22">
                        <a:pos x="T4" y="T5"/>
                      </a:cxn>
                      <a:cxn ang="T23">
                        <a:pos x="T6" y="T7"/>
                      </a:cxn>
                      <a:cxn ang="T24">
                        <a:pos x="T8" y="T9"/>
                      </a:cxn>
                      <a:cxn ang="T25">
                        <a:pos x="T10" y="T11"/>
                      </a:cxn>
                      <a:cxn ang="T26">
                        <a:pos x="T12" y="T13"/>
                      </a:cxn>
                      <a:cxn ang="T27">
                        <a:pos x="T14" y="T15"/>
                      </a:cxn>
                      <a:cxn ang="T28">
                        <a:pos x="T16" y="T17"/>
                      </a:cxn>
                      <a:cxn ang="T29">
                        <a:pos x="T18" y="T19"/>
                      </a:cxn>
                    </a:cxnLst>
                    <a:rect l="0" t="0" r="r" b="b"/>
                    <a:pathLst>
                      <a:path w="266" h="521">
                        <a:moveTo>
                          <a:pt x="3" y="483"/>
                        </a:moveTo>
                        <a:cubicBezTo>
                          <a:pt x="0" y="445"/>
                          <a:pt x="9" y="346"/>
                          <a:pt x="27" y="273"/>
                        </a:cubicBezTo>
                        <a:cubicBezTo>
                          <a:pt x="45" y="200"/>
                          <a:pt x="85" y="90"/>
                          <a:pt x="111" y="45"/>
                        </a:cubicBezTo>
                        <a:cubicBezTo>
                          <a:pt x="137" y="0"/>
                          <a:pt x="162" y="4"/>
                          <a:pt x="183" y="3"/>
                        </a:cubicBezTo>
                        <a:cubicBezTo>
                          <a:pt x="204" y="2"/>
                          <a:pt x="224" y="18"/>
                          <a:pt x="237" y="39"/>
                        </a:cubicBezTo>
                        <a:cubicBezTo>
                          <a:pt x="250" y="60"/>
                          <a:pt x="266" y="90"/>
                          <a:pt x="261" y="129"/>
                        </a:cubicBezTo>
                        <a:cubicBezTo>
                          <a:pt x="256" y="168"/>
                          <a:pt x="233" y="215"/>
                          <a:pt x="207" y="273"/>
                        </a:cubicBezTo>
                        <a:cubicBezTo>
                          <a:pt x="181" y="331"/>
                          <a:pt x="132" y="439"/>
                          <a:pt x="105" y="477"/>
                        </a:cubicBezTo>
                        <a:cubicBezTo>
                          <a:pt x="78" y="515"/>
                          <a:pt x="61" y="501"/>
                          <a:pt x="45" y="501"/>
                        </a:cubicBezTo>
                        <a:cubicBezTo>
                          <a:pt x="29" y="501"/>
                          <a:pt x="6" y="521"/>
                          <a:pt x="3" y="483"/>
                        </a:cubicBezTo>
                        <a:close/>
                      </a:path>
                    </a:pathLst>
                  </a:custGeom>
                  <a:solidFill>
                    <a:srgbClr val="E7D6B7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 cap="flat" cmpd="sng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TR"/>
                  </a:p>
                </p:txBody>
              </p:sp>
              <p:sp>
                <p:nvSpPr>
                  <p:cNvPr id="51" name="Freeform 14">
                    <a:extLst>
                      <a:ext uri="{FF2B5EF4-FFF2-40B4-BE49-F238E27FC236}">
                        <a16:creationId xmlns:a16="http://schemas.microsoft.com/office/drawing/2014/main" id="{A681342C-E3FD-FD2E-6FEA-18703E52094E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672" y="1593"/>
                    <a:ext cx="392" cy="340"/>
                  </a:xfrm>
                  <a:custGeom>
                    <a:avLst/>
                    <a:gdLst>
                      <a:gd name="T0" fmla="*/ 100 w 392"/>
                      <a:gd name="T1" fmla="*/ 201 h 340"/>
                      <a:gd name="T2" fmla="*/ 16 w 392"/>
                      <a:gd name="T3" fmla="*/ 87 h 340"/>
                      <a:gd name="T4" fmla="*/ 4 w 392"/>
                      <a:gd name="T5" fmla="*/ 45 h 340"/>
                      <a:gd name="T6" fmla="*/ 28 w 392"/>
                      <a:gd name="T7" fmla="*/ 3 h 340"/>
                      <a:gd name="T8" fmla="*/ 130 w 392"/>
                      <a:gd name="T9" fmla="*/ 27 h 340"/>
                      <a:gd name="T10" fmla="*/ 250 w 392"/>
                      <a:gd name="T11" fmla="*/ 75 h 340"/>
                      <a:gd name="T12" fmla="*/ 364 w 392"/>
                      <a:gd name="T13" fmla="*/ 159 h 340"/>
                      <a:gd name="T14" fmla="*/ 388 w 392"/>
                      <a:gd name="T15" fmla="*/ 273 h 340"/>
                      <a:gd name="T16" fmla="*/ 340 w 392"/>
                      <a:gd name="T17" fmla="*/ 333 h 340"/>
                      <a:gd name="T18" fmla="*/ 244 w 392"/>
                      <a:gd name="T19" fmla="*/ 315 h 340"/>
                      <a:gd name="T20" fmla="*/ 100 w 392"/>
                      <a:gd name="T21" fmla="*/ 201 h 340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</a:gdLst>
                    <a:ahLst/>
                    <a:cxnLst>
                      <a:cxn ang="T22">
                        <a:pos x="T0" y="T1"/>
                      </a:cxn>
                      <a:cxn ang="T23">
                        <a:pos x="T2" y="T3"/>
                      </a:cxn>
                      <a:cxn ang="T24">
                        <a:pos x="T4" y="T5"/>
                      </a:cxn>
                      <a:cxn ang="T25">
                        <a:pos x="T6" y="T7"/>
                      </a:cxn>
                      <a:cxn ang="T26">
                        <a:pos x="T8" y="T9"/>
                      </a:cxn>
                      <a:cxn ang="T27">
                        <a:pos x="T10" y="T11"/>
                      </a:cxn>
                      <a:cxn ang="T28">
                        <a:pos x="T12" y="T13"/>
                      </a:cxn>
                      <a:cxn ang="T29">
                        <a:pos x="T14" y="T15"/>
                      </a:cxn>
                      <a:cxn ang="T30">
                        <a:pos x="T16" y="T17"/>
                      </a:cxn>
                      <a:cxn ang="T31">
                        <a:pos x="T18" y="T19"/>
                      </a:cxn>
                      <a:cxn ang="T32">
                        <a:pos x="T20" y="T21"/>
                      </a:cxn>
                    </a:cxnLst>
                    <a:rect l="0" t="0" r="r" b="b"/>
                    <a:pathLst>
                      <a:path w="392" h="340">
                        <a:moveTo>
                          <a:pt x="100" y="201"/>
                        </a:moveTo>
                        <a:cubicBezTo>
                          <a:pt x="62" y="163"/>
                          <a:pt x="32" y="113"/>
                          <a:pt x="16" y="87"/>
                        </a:cubicBezTo>
                        <a:cubicBezTo>
                          <a:pt x="0" y="61"/>
                          <a:pt x="2" y="59"/>
                          <a:pt x="4" y="45"/>
                        </a:cubicBezTo>
                        <a:cubicBezTo>
                          <a:pt x="6" y="31"/>
                          <a:pt x="7" y="6"/>
                          <a:pt x="28" y="3"/>
                        </a:cubicBezTo>
                        <a:cubicBezTo>
                          <a:pt x="49" y="0"/>
                          <a:pt x="93" y="15"/>
                          <a:pt x="130" y="27"/>
                        </a:cubicBezTo>
                        <a:cubicBezTo>
                          <a:pt x="167" y="39"/>
                          <a:pt x="211" y="53"/>
                          <a:pt x="250" y="75"/>
                        </a:cubicBezTo>
                        <a:cubicBezTo>
                          <a:pt x="289" y="97"/>
                          <a:pt x="341" y="126"/>
                          <a:pt x="364" y="159"/>
                        </a:cubicBezTo>
                        <a:cubicBezTo>
                          <a:pt x="387" y="192"/>
                          <a:pt x="392" y="244"/>
                          <a:pt x="388" y="273"/>
                        </a:cubicBezTo>
                        <a:cubicBezTo>
                          <a:pt x="384" y="302"/>
                          <a:pt x="364" y="326"/>
                          <a:pt x="340" y="333"/>
                        </a:cubicBezTo>
                        <a:cubicBezTo>
                          <a:pt x="316" y="340"/>
                          <a:pt x="282" y="336"/>
                          <a:pt x="244" y="315"/>
                        </a:cubicBezTo>
                        <a:cubicBezTo>
                          <a:pt x="206" y="294"/>
                          <a:pt x="138" y="239"/>
                          <a:pt x="100" y="201"/>
                        </a:cubicBezTo>
                        <a:close/>
                      </a:path>
                    </a:pathLst>
                  </a:custGeom>
                  <a:solidFill>
                    <a:srgbClr val="E7D6B7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 cap="flat" cmpd="sng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TR"/>
                  </a:p>
                </p:txBody>
              </p:sp>
              <p:sp>
                <p:nvSpPr>
                  <p:cNvPr id="52" name="Freeform 15">
                    <a:extLst>
                      <a:ext uri="{FF2B5EF4-FFF2-40B4-BE49-F238E27FC236}">
                        <a16:creationId xmlns:a16="http://schemas.microsoft.com/office/drawing/2014/main" id="{63681703-3412-77C7-0903-41AFF516C55A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412" y="1929"/>
                    <a:ext cx="151" cy="558"/>
                  </a:xfrm>
                  <a:custGeom>
                    <a:avLst/>
                    <a:gdLst>
                      <a:gd name="T0" fmla="*/ 18 w 151"/>
                      <a:gd name="T1" fmla="*/ 165 h 558"/>
                      <a:gd name="T2" fmla="*/ 42 w 151"/>
                      <a:gd name="T3" fmla="*/ 39 h 558"/>
                      <a:gd name="T4" fmla="*/ 66 w 151"/>
                      <a:gd name="T5" fmla="*/ 3 h 558"/>
                      <a:gd name="T6" fmla="*/ 108 w 151"/>
                      <a:gd name="T7" fmla="*/ 27 h 558"/>
                      <a:gd name="T8" fmla="*/ 138 w 151"/>
                      <a:gd name="T9" fmla="*/ 165 h 558"/>
                      <a:gd name="T10" fmla="*/ 144 w 151"/>
                      <a:gd name="T11" fmla="*/ 423 h 558"/>
                      <a:gd name="T12" fmla="*/ 96 w 151"/>
                      <a:gd name="T13" fmla="*/ 543 h 558"/>
                      <a:gd name="T14" fmla="*/ 24 w 151"/>
                      <a:gd name="T15" fmla="*/ 513 h 558"/>
                      <a:gd name="T16" fmla="*/ 0 w 151"/>
                      <a:gd name="T17" fmla="*/ 315 h 558"/>
                      <a:gd name="T18" fmla="*/ 18 w 151"/>
                      <a:gd name="T19" fmla="*/ 165 h 558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</a:gdLst>
                    <a:ahLst/>
                    <a:cxnLst>
                      <a:cxn ang="T20">
                        <a:pos x="T0" y="T1"/>
                      </a:cxn>
                      <a:cxn ang="T21">
                        <a:pos x="T2" y="T3"/>
                      </a:cxn>
                      <a:cxn ang="T22">
                        <a:pos x="T4" y="T5"/>
                      </a:cxn>
                      <a:cxn ang="T23">
                        <a:pos x="T6" y="T7"/>
                      </a:cxn>
                      <a:cxn ang="T24">
                        <a:pos x="T8" y="T9"/>
                      </a:cxn>
                      <a:cxn ang="T25">
                        <a:pos x="T10" y="T11"/>
                      </a:cxn>
                      <a:cxn ang="T26">
                        <a:pos x="T12" y="T13"/>
                      </a:cxn>
                      <a:cxn ang="T27">
                        <a:pos x="T14" y="T15"/>
                      </a:cxn>
                      <a:cxn ang="T28">
                        <a:pos x="T16" y="T17"/>
                      </a:cxn>
                      <a:cxn ang="T29">
                        <a:pos x="T18" y="T19"/>
                      </a:cxn>
                    </a:cxnLst>
                    <a:rect l="0" t="0" r="r" b="b"/>
                    <a:pathLst>
                      <a:path w="151" h="558">
                        <a:moveTo>
                          <a:pt x="18" y="165"/>
                        </a:moveTo>
                        <a:cubicBezTo>
                          <a:pt x="25" y="119"/>
                          <a:pt x="34" y="66"/>
                          <a:pt x="42" y="39"/>
                        </a:cubicBezTo>
                        <a:cubicBezTo>
                          <a:pt x="50" y="12"/>
                          <a:pt x="55" y="5"/>
                          <a:pt x="66" y="3"/>
                        </a:cubicBezTo>
                        <a:cubicBezTo>
                          <a:pt x="77" y="1"/>
                          <a:pt x="96" y="0"/>
                          <a:pt x="108" y="27"/>
                        </a:cubicBezTo>
                        <a:cubicBezTo>
                          <a:pt x="120" y="54"/>
                          <a:pt x="132" y="99"/>
                          <a:pt x="138" y="165"/>
                        </a:cubicBezTo>
                        <a:cubicBezTo>
                          <a:pt x="144" y="231"/>
                          <a:pt x="151" y="360"/>
                          <a:pt x="144" y="423"/>
                        </a:cubicBezTo>
                        <a:cubicBezTo>
                          <a:pt x="137" y="486"/>
                          <a:pt x="116" y="528"/>
                          <a:pt x="96" y="543"/>
                        </a:cubicBezTo>
                        <a:cubicBezTo>
                          <a:pt x="76" y="558"/>
                          <a:pt x="40" y="551"/>
                          <a:pt x="24" y="513"/>
                        </a:cubicBezTo>
                        <a:cubicBezTo>
                          <a:pt x="8" y="475"/>
                          <a:pt x="0" y="372"/>
                          <a:pt x="0" y="315"/>
                        </a:cubicBezTo>
                        <a:cubicBezTo>
                          <a:pt x="0" y="258"/>
                          <a:pt x="11" y="211"/>
                          <a:pt x="18" y="165"/>
                        </a:cubicBezTo>
                        <a:close/>
                      </a:path>
                    </a:pathLst>
                  </a:custGeom>
                  <a:solidFill>
                    <a:srgbClr val="E7D6B7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 cap="flat" cmpd="sng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TR"/>
                  </a:p>
                </p:txBody>
              </p:sp>
              <p:sp>
                <p:nvSpPr>
                  <p:cNvPr id="53" name="Freeform 16">
                    <a:extLst>
                      <a:ext uri="{FF2B5EF4-FFF2-40B4-BE49-F238E27FC236}">
                        <a16:creationId xmlns:a16="http://schemas.microsoft.com/office/drawing/2014/main" id="{2CBD8975-2040-6128-F006-090328BE9169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907" y="1589"/>
                    <a:ext cx="392" cy="253"/>
                  </a:xfrm>
                  <a:custGeom>
                    <a:avLst/>
                    <a:gdLst>
                      <a:gd name="T0" fmla="*/ 175 w 392"/>
                      <a:gd name="T1" fmla="*/ 61 h 253"/>
                      <a:gd name="T2" fmla="*/ 307 w 392"/>
                      <a:gd name="T3" fmla="*/ 19 h 253"/>
                      <a:gd name="T4" fmla="*/ 367 w 392"/>
                      <a:gd name="T5" fmla="*/ 7 h 253"/>
                      <a:gd name="T6" fmla="*/ 385 w 392"/>
                      <a:gd name="T7" fmla="*/ 61 h 253"/>
                      <a:gd name="T8" fmla="*/ 325 w 392"/>
                      <a:gd name="T9" fmla="*/ 133 h 253"/>
                      <a:gd name="T10" fmla="*/ 193 w 392"/>
                      <a:gd name="T11" fmla="*/ 223 h 253"/>
                      <a:gd name="T12" fmla="*/ 37 w 392"/>
                      <a:gd name="T13" fmla="*/ 247 h 253"/>
                      <a:gd name="T14" fmla="*/ 1 w 392"/>
                      <a:gd name="T15" fmla="*/ 187 h 253"/>
                      <a:gd name="T16" fmla="*/ 43 w 392"/>
                      <a:gd name="T17" fmla="*/ 115 h 253"/>
                      <a:gd name="T18" fmla="*/ 175 w 392"/>
                      <a:gd name="T19" fmla="*/ 61 h 253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</a:gdLst>
                    <a:ahLst/>
                    <a:cxnLst>
                      <a:cxn ang="T20">
                        <a:pos x="T0" y="T1"/>
                      </a:cxn>
                      <a:cxn ang="T21">
                        <a:pos x="T2" y="T3"/>
                      </a:cxn>
                      <a:cxn ang="T22">
                        <a:pos x="T4" y="T5"/>
                      </a:cxn>
                      <a:cxn ang="T23">
                        <a:pos x="T6" y="T7"/>
                      </a:cxn>
                      <a:cxn ang="T24">
                        <a:pos x="T8" y="T9"/>
                      </a:cxn>
                      <a:cxn ang="T25">
                        <a:pos x="T10" y="T11"/>
                      </a:cxn>
                      <a:cxn ang="T26">
                        <a:pos x="T12" y="T13"/>
                      </a:cxn>
                      <a:cxn ang="T27">
                        <a:pos x="T14" y="T15"/>
                      </a:cxn>
                      <a:cxn ang="T28">
                        <a:pos x="T16" y="T17"/>
                      </a:cxn>
                      <a:cxn ang="T29">
                        <a:pos x="T18" y="T19"/>
                      </a:cxn>
                    </a:cxnLst>
                    <a:rect l="0" t="0" r="r" b="b"/>
                    <a:pathLst>
                      <a:path w="392" h="253">
                        <a:moveTo>
                          <a:pt x="175" y="61"/>
                        </a:moveTo>
                        <a:cubicBezTo>
                          <a:pt x="219" y="45"/>
                          <a:pt x="275" y="28"/>
                          <a:pt x="307" y="19"/>
                        </a:cubicBezTo>
                        <a:cubicBezTo>
                          <a:pt x="339" y="10"/>
                          <a:pt x="354" y="0"/>
                          <a:pt x="367" y="7"/>
                        </a:cubicBezTo>
                        <a:cubicBezTo>
                          <a:pt x="380" y="14"/>
                          <a:pt x="392" y="40"/>
                          <a:pt x="385" y="61"/>
                        </a:cubicBezTo>
                        <a:cubicBezTo>
                          <a:pt x="378" y="82"/>
                          <a:pt x="357" y="106"/>
                          <a:pt x="325" y="133"/>
                        </a:cubicBezTo>
                        <a:cubicBezTo>
                          <a:pt x="293" y="160"/>
                          <a:pt x="241" y="204"/>
                          <a:pt x="193" y="223"/>
                        </a:cubicBezTo>
                        <a:cubicBezTo>
                          <a:pt x="145" y="242"/>
                          <a:pt x="69" y="253"/>
                          <a:pt x="37" y="247"/>
                        </a:cubicBezTo>
                        <a:cubicBezTo>
                          <a:pt x="5" y="241"/>
                          <a:pt x="0" y="209"/>
                          <a:pt x="1" y="187"/>
                        </a:cubicBezTo>
                        <a:cubicBezTo>
                          <a:pt x="2" y="165"/>
                          <a:pt x="15" y="136"/>
                          <a:pt x="43" y="115"/>
                        </a:cubicBezTo>
                        <a:cubicBezTo>
                          <a:pt x="71" y="94"/>
                          <a:pt x="131" y="77"/>
                          <a:pt x="175" y="61"/>
                        </a:cubicBezTo>
                        <a:close/>
                      </a:path>
                    </a:pathLst>
                  </a:custGeom>
                  <a:solidFill>
                    <a:srgbClr val="E7D6B7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 cap="flat" cmpd="sng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TR"/>
                  </a:p>
                </p:txBody>
              </p:sp>
              <p:sp>
                <p:nvSpPr>
                  <p:cNvPr id="54" name="Freeform 17">
                    <a:extLst>
                      <a:ext uri="{FF2B5EF4-FFF2-40B4-BE49-F238E27FC236}">
                        <a16:creationId xmlns:a16="http://schemas.microsoft.com/office/drawing/2014/main" id="{3A9C3688-D853-FA06-C2B1-89BA5D2477D8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094" y="930"/>
                    <a:ext cx="238" cy="386"/>
                  </a:xfrm>
                  <a:custGeom>
                    <a:avLst/>
                    <a:gdLst>
                      <a:gd name="T0" fmla="*/ 78 w 238"/>
                      <a:gd name="T1" fmla="*/ 270 h 386"/>
                      <a:gd name="T2" fmla="*/ 24 w 238"/>
                      <a:gd name="T3" fmla="*/ 192 h 386"/>
                      <a:gd name="T4" fmla="*/ 0 w 238"/>
                      <a:gd name="T5" fmla="*/ 96 h 386"/>
                      <a:gd name="T6" fmla="*/ 24 w 238"/>
                      <a:gd name="T7" fmla="*/ 12 h 386"/>
                      <a:gd name="T8" fmla="*/ 120 w 238"/>
                      <a:gd name="T9" fmla="*/ 24 h 386"/>
                      <a:gd name="T10" fmla="*/ 180 w 238"/>
                      <a:gd name="T11" fmla="*/ 132 h 386"/>
                      <a:gd name="T12" fmla="*/ 234 w 238"/>
                      <a:gd name="T13" fmla="*/ 306 h 386"/>
                      <a:gd name="T14" fmla="*/ 204 w 238"/>
                      <a:gd name="T15" fmla="*/ 378 h 386"/>
                      <a:gd name="T16" fmla="*/ 168 w 238"/>
                      <a:gd name="T17" fmla="*/ 354 h 386"/>
                      <a:gd name="T18" fmla="*/ 78 w 238"/>
                      <a:gd name="T19" fmla="*/ 270 h 38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</a:gdLst>
                    <a:ahLst/>
                    <a:cxnLst>
                      <a:cxn ang="T20">
                        <a:pos x="T0" y="T1"/>
                      </a:cxn>
                      <a:cxn ang="T21">
                        <a:pos x="T2" y="T3"/>
                      </a:cxn>
                      <a:cxn ang="T22">
                        <a:pos x="T4" y="T5"/>
                      </a:cxn>
                      <a:cxn ang="T23">
                        <a:pos x="T6" y="T7"/>
                      </a:cxn>
                      <a:cxn ang="T24">
                        <a:pos x="T8" y="T9"/>
                      </a:cxn>
                      <a:cxn ang="T25">
                        <a:pos x="T10" y="T11"/>
                      </a:cxn>
                      <a:cxn ang="T26">
                        <a:pos x="T12" y="T13"/>
                      </a:cxn>
                      <a:cxn ang="T27">
                        <a:pos x="T14" y="T15"/>
                      </a:cxn>
                      <a:cxn ang="T28">
                        <a:pos x="T16" y="T17"/>
                      </a:cxn>
                      <a:cxn ang="T29">
                        <a:pos x="T18" y="T19"/>
                      </a:cxn>
                    </a:cxnLst>
                    <a:rect l="0" t="0" r="r" b="b"/>
                    <a:pathLst>
                      <a:path w="238" h="386">
                        <a:moveTo>
                          <a:pt x="78" y="270"/>
                        </a:moveTo>
                        <a:cubicBezTo>
                          <a:pt x="54" y="243"/>
                          <a:pt x="37" y="221"/>
                          <a:pt x="24" y="192"/>
                        </a:cubicBezTo>
                        <a:cubicBezTo>
                          <a:pt x="11" y="163"/>
                          <a:pt x="0" y="126"/>
                          <a:pt x="0" y="96"/>
                        </a:cubicBezTo>
                        <a:cubicBezTo>
                          <a:pt x="0" y="66"/>
                          <a:pt x="4" y="24"/>
                          <a:pt x="24" y="12"/>
                        </a:cubicBezTo>
                        <a:cubicBezTo>
                          <a:pt x="44" y="0"/>
                          <a:pt x="94" y="4"/>
                          <a:pt x="120" y="24"/>
                        </a:cubicBezTo>
                        <a:cubicBezTo>
                          <a:pt x="146" y="44"/>
                          <a:pt x="161" y="85"/>
                          <a:pt x="180" y="132"/>
                        </a:cubicBezTo>
                        <a:cubicBezTo>
                          <a:pt x="199" y="179"/>
                          <a:pt x="230" y="265"/>
                          <a:pt x="234" y="306"/>
                        </a:cubicBezTo>
                        <a:cubicBezTo>
                          <a:pt x="238" y="347"/>
                          <a:pt x="215" y="370"/>
                          <a:pt x="204" y="378"/>
                        </a:cubicBezTo>
                        <a:cubicBezTo>
                          <a:pt x="193" y="386"/>
                          <a:pt x="190" y="372"/>
                          <a:pt x="168" y="354"/>
                        </a:cubicBezTo>
                        <a:cubicBezTo>
                          <a:pt x="146" y="336"/>
                          <a:pt x="102" y="297"/>
                          <a:pt x="78" y="270"/>
                        </a:cubicBezTo>
                        <a:close/>
                      </a:path>
                    </a:pathLst>
                  </a:custGeom>
                  <a:solidFill>
                    <a:srgbClr val="E7D6B7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 cap="flat" cmpd="sng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TR"/>
                  </a:p>
                </p:txBody>
              </p:sp>
            </p:grpSp>
            <p:pic>
              <p:nvPicPr>
                <p:cNvPr id="40" name="Picture 18">
                  <a:extLst>
                    <a:ext uri="{FF2B5EF4-FFF2-40B4-BE49-F238E27FC236}">
                      <a16:creationId xmlns:a16="http://schemas.microsoft.com/office/drawing/2014/main" id="{47AED2A6-CECE-448B-8A2E-572A7156F1B2}"/>
                    </a:ext>
                  </a:extLst>
                </p:cNvPr>
                <p:cNvPicPr>
                  <a:picLocks noChangeAspect="1" noChangeArrowheads="1"/>
                </p:cNvPicPr>
                <p:nvPr userDrawn="1"/>
              </p:nvPicPr>
              <p:blipFill>
                <a:blip r:embed="rId2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5280" y="144"/>
                  <a:ext cx="186" cy="18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41" name="Picture 19">
                  <a:extLst>
                    <a:ext uri="{FF2B5EF4-FFF2-40B4-BE49-F238E27FC236}">
                      <a16:creationId xmlns:a16="http://schemas.microsoft.com/office/drawing/2014/main" id="{3A888465-DA25-1EA7-ACB5-2FE521335908}"/>
                    </a:ext>
                  </a:extLst>
                </p:cNvPr>
                <p:cNvPicPr>
                  <a:picLocks noChangeAspect="1" noChangeArrowheads="1"/>
                </p:cNvPicPr>
                <p:nvPr userDrawn="1"/>
              </p:nvPicPr>
              <p:blipFill>
                <a:blip r:embed="rId2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5574" y="144"/>
                  <a:ext cx="186" cy="18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42" name="Picture 20">
                  <a:extLst>
                    <a:ext uri="{FF2B5EF4-FFF2-40B4-BE49-F238E27FC236}">
                      <a16:creationId xmlns:a16="http://schemas.microsoft.com/office/drawing/2014/main" id="{CC4CDD74-A7AE-97AA-E139-65D8B83D6587}"/>
                    </a:ext>
                  </a:extLst>
                </p:cNvPr>
                <p:cNvPicPr>
                  <a:picLocks noChangeAspect="1" noChangeArrowheads="1"/>
                </p:cNvPicPr>
                <p:nvPr userDrawn="1"/>
              </p:nvPicPr>
              <p:blipFill>
                <a:blip r:embed="rId2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5424" y="336"/>
                  <a:ext cx="186" cy="18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43" name="Picture 21">
                  <a:extLst>
                    <a:ext uri="{FF2B5EF4-FFF2-40B4-BE49-F238E27FC236}">
                      <a16:creationId xmlns:a16="http://schemas.microsoft.com/office/drawing/2014/main" id="{37C4E6CA-6ADB-6D69-B54E-B48B9C01B77E}"/>
                    </a:ext>
                  </a:extLst>
                </p:cNvPr>
                <p:cNvPicPr>
                  <a:picLocks noChangeAspect="1" noChangeArrowheads="1"/>
                </p:cNvPicPr>
                <p:nvPr userDrawn="1"/>
              </p:nvPicPr>
              <p:blipFill>
                <a:blip r:embed="rId2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5376" y="576"/>
                  <a:ext cx="186" cy="18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44" name="Picture 22">
                  <a:extLst>
                    <a:ext uri="{FF2B5EF4-FFF2-40B4-BE49-F238E27FC236}">
                      <a16:creationId xmlns:a16="http://schemas.microsoft.com/office/drawing/2014/main" id="{CEFB6B9D-5F9C-97FD-0F2B-8B5EAF75C5CC}"/>
                    </a:ext>
                  </a:extLst>
                </p:cNvPr>
                <p:cNvPicPr>
                  <a:picLocks noChangeAspect="1" noChangeArrowheads="1"/>
                </p:cNvPicPr>
                <p:nvPr userDrawn="1"/>
              </p:nvPicPr>
              <p:blipFill>
                <a:blip r:embed="rId2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5574" y="528"/>
                  <a:ext cx="186" cy="18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45" name="Picture 23">
                  <a:extLst>
                    <a:ext uri="{FF2B5EF4-FFF2-40B4-BE49-F238E27FC236}">
                      <a16:creationId xmlns:a16="http://schemas.microsoft.com/office/drawing/2014/main" id="{3B02A1A0-683A-02BD-5EBC-05578E7327DF}"/>
                    </a:ext>
                  </a:extLst>
                </p:cNvPr>
                <p:cNvPicPr>
                  <a:picLocks noChangeAspect="1" noChangeArrowheads="1"/>
                </p:cNvPicPr>
                <p:nvPr userDrawn="1"/>
              </p:nvPicPr>
              <p:blipFill>
                <a:blip r:embed="rId2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5472" y="768"/>
                  <a:ext cx="186" cy="18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46" name="Picture 24">
                  <a:extLst>
                    <a:ext uri="{FF2B5EF4-FFF2-40B4-BE49-F238E27FC236}">
                      <a16:creationId xmlns:a16="http://schemas.microsoft.com/office/drawing/2014/main" id="{9000AE7B-C1A3-DC74-BE5D-E5C2A211540E}"/>
                    </a:ext>
                  </a:extLst>
                </p:cNvPr>
                <p:cNvPicPr>
                  <a:picLocks noChangeAspect="1" noChangeArrowheads="1"/>
                </p:cNvPicPr>
                <p:nvPr userDrawn="1"/>
              </p:nvPicPr>
              <p:blipFill>
                <a:blip r:embed="rId2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5574" y="1008"/>
                  <a:ext cx="186" cy="18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47" name="Picture 25">
                  <a:extLst>
                    <a:ext uri="{FF2B5EF4-FFF2-40B4-BE49-F238E27FC236}">
                      <a16:creationId xmlns:a16="http://schemas.microsoft.com/office/drawing/2014/main" id="{22CF486D-BCD0-3EA4-2148-BD993A05EA5E}"/>
                    </a:ext>
                  </a:extLst>
                </p:cNvPr>
                <p:cNvPicPr>
                  <a:picLocks noChangeAspect="1" noChangeArrowheads="1"/>
                </p:cNvPicPr>
                <p:nvPr userDrawn="1"/>
              </p:nvPicPr>
              <p:blipFill>
                <a:blip r:embed="rId2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5574" y="1248"/>
                  <a:ext cx="186" cy="18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</p:grpSp>
          <p:grpSp>
            <p:nvGrpSpPr>
              <p:cNvPr id="19" name="Group 26">
                <a:extLst>
                  <a:ext uri="{FF2B5EF4-FFF2-40B4-BE49-F238E27FC236}">
                    <a16:creationId xmlns:a16="http://schemas.microsoft.com/office/drawing/2014/main" id="{C589F6D9-9184-170B-ACB4-01B1BAA553BE}"/>
                  </a:ext>
                </a:extLst>
              </p:cNvPr>
              <p:cNvGrpSpPr>
                <a:grpSpLocks/>
              </p:cNvGrpSpPr>
              <p:nvPr userDrawn="1"/>
            </p:nvGrpSpPr>
            <p:grpSpPr bwMode="auto">
              <a:xfrm>
                <a:off x="4944" y="1008"/>
                <a:ext cx="522" cy="2967"/>
                <a:chOff x="4944" y="1008"/>
                <a:chExt cx="522" cy="2967"/>
              </a:xfrm>
            </p:grpSpPr>
            <p:pic>
              <p:nvPicPr>
                <p:cNvPr id="20" name="Picture 27">
                  <a:extLst>
                    <a:ext uri="{FF2B5EF4-FFF2-40B4-BE49-F238E27FC236}">
                      <a16:creationId xmlns:a16="http://schemas.microsoft.com/office/drawing/2014/main" id="{A46025EC-A03A-7CED-5832-815ED3101A34}"/>
                    </a:ext>
                  </a:extLst>
                </p:cNvPr>
                <p:cNvPicPr>
                  <a:picLocks noChangeAspect="1" noChangeArrowheads="1"/>
                </p:cNvPicPr>
                <p:nvPr userDrawn="1"/>
              </p:nvPicPr>
              <p:blipFill>
                <a:blip r:embed="rId2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5136" y="1008"/>
                  <a:ext cx="186" cy="18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21" name="Picture 28">
                  <a:extLst>
                    <a:ext uri="{FF2B5EF4-FFF2-40B4-BE49-F238E27FC236}">
                      <a16:creationId xmlns:a16="http://schemas.microsoft.com/office/drawing/2014/main" id="{AC5B0FAF-6B48-BD8B-24FB-FB142A30F0AD}"/>
                    </a:ext>
                  </a:extLst>
                </p:cNvPr>
                <p:cNvPicPr>
                  <a:picLocks noChangeAspect="1" noChangeArrowheads="1"/>
                </p:cNvPicPr>
                <p:nvPr userDrawn="1"/>
              </p:nvPicPr>
              <p:blipFill>
                <a:blip r:embed="rId2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5184" y="1200"/>
                  <a:ext cx="186" cy="18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22" name="Picture 29">
                  <a:extLst>
                    <a:ext uri="{FF2B5EF4-FFF2-40B4-BE49-F238E27FC236}">
                      <a16:creationId xmlns:a16="http://schemas.microsoft.com/office/drawing/2014/main" id="{4AB6BF98-97C0-4BED-BB8B-5ACB68A5DDBC}"/>
                    </a:ext>
                  </a:extLst>
                </p:cNvPr>
                <p:cNvPicPr>
                  <a:picLocks noChangeAspect="1" noChangeArrowheads="1"/>
                </p:cNvPicPr>
                <p:nvPr userDrawn="1"/>
              </p:nvPicPr>
              <p:blipFill>
                <a:blip r:embed="rId2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5136" y="1584"/>
                  <a:ext cx="186" cy="18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23" name="Picture 30">
                  <a:extLst>
                    <a:ext uri="{FF2B5EF4-FFF2-40B4-BE49-F238E27FC236}">
                      <a16:creationId xmlns:a16="http://schemas.microsoft.com/office/drawing/2014/main" id="{DAC0F248-86DD-A76C-327F-089412DBC172}"/>
                    </a:ext>
                  </a:extLst>
                </p:cNvPr>
                <p:cNvPicPr>
                  <a:picLocks noChangeAspect="1" noChangeArrowheads="1"/>
                </p:cNvPicPr>
                <p:nvPr userDrawn="1"/>
              </p:nvPicPr>
              <p:blipFill>
                <a:blip r:embed="rId2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5280" y="1728"/>
                  <a:ext cx="186" cy="18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24" name="Picture 31">
                  <a:extLst>
                    <a:ext uri="{FF2B5EF4-FFF2-40B4-BE49-F238E27FC236}">
                      <a16:creationId xmlns:a16="http://schemas.microsoft.com/office/drawing/2014/main" id="{B000CFC7-66D6-92B3-D7F3-8EA88C04ACAF}"/>
                    </a:ext>
                  </a:extLst>
                </p:cNvPr>
                <p:cNvPicPr>
                  <a:picLocks noChangeAspect="1" noChangeArrowheads="1"/>
                </p:cNvPicPr>
                <p:nvPr userDrawn="1"/>
              </p:nvPicPr>
              <p:blipFill>
                <a:blip r:embed="rId2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5040" y="1824"/>
                  <a:ext cx="186" cy="18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25" name="Picture 32">
                  <a:extLst>
                    <a:ext uri="{FF2B5EF4-FFF2-40B4-BE49-F238E27FC236}">
                      <a16:creationId xmlns:a16="http://schemas.microsoft.com/office/drawing/2014/main" id="{8530E2A3-6E6D-A540-FBC2-7C2052F229A1}"/>
                    </a:ext>
                  </a:extLst>
                </p:cNvPr>
                <p:cNvPicPr>
                  <a:picLocks noChangeAspect="1" noChangeArrowheads="1"/>
                </p:cNvPicPr>
                <p:nvPr userDrawn="1"/>
              </p:nvPicPr>
              <p:blipFill>
                <a:blip r:embed="rId2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5088" y="2016"/>
                  <a:ext cx="186" cy="18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26" name="Picture 33">
                  <a:extLst>
                    <a:ext uri="{FF2B5EF4-FFF2-40B4-BE49-F238E27FC236}">
                      <a16:creationId xmlns:a16="http://schemas.microsoft.com/office/drawing/2014/main" id="{F4F00557-3C0F-A532-18C6-2CCC81DED1DA}"/>
                    </a:ext>
                  </a:extLst>
                </p:cNvPr>
                <p:cNvPicPr>
                  <a:picLocks noChangeAspect="1" noChangeArrowheads="1"/>
                </p:cNvPicPr>
                <p:nvPr userDrawn="1"/>
              </p:nvPicPr>
              <p:blipFill>
                <a:blip r:embed="rId2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5280" y="2064"/>
                  <a:ext cx="186" cy="18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27" name="Picture 34">
                  <a:extLst>
                    <a:ext uri="{FF2B5EF4-FFF2-40B4-BE49-F238E27FC236}">
                      <a16:creationId xmlns:a16="http://schemas.microsoft.com/office/drawing/2014/main" id="{EDC44568-02AB-9C65-2263-6E221606D85F}"/>
                    </a:ext>
                  </a:extLst>
                </p:cNvPr>
                <p:cNvPicPr>
                  <a:picLocks noChangeAspect="1" noChangeArrowheads="1"/>
                </p:cNvPicPr>
                <p:nvPr userDrawn="1"/>
              </p:nvPicPr>
              <p:blipFill>
                <a:blip r:embed="rId2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5232" y="2352"/>
                  <a:ext cx="186" cy="18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28" name="Picture 35">
                  <a:extLst>
                    <a:ext uri="{FF2B5EF4-FFF2-40B4-BE49-F238E27FC236}">
                      <a16:creationId xmlns:a16="http://schemas.microsoft.com/office/drawing/2014/main" id="{16190A6F-C39A-AF6B-CF3C-55502B5CCCED}"/>
                    </a:ext>
                  </a:extLst>
                </p:cNvPr>
                <p:cNvPicPr>
                  <a:picLocks noChangeAspect="1" noChangeArrowheads="1"/>
                </p:cNvPicPr>
                <p:nvPr userDrawn="1"/>
              </p:nvPicPr>
              <p:blipFill>
                <a:blip r:embed="rId2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4992" y="2208"/>
                  <a:ext cx="186" cy="18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29" name="Picture 36">
                  <a:extLst>
                    <a:ext uri="{FF2B5EF4-FFF2-40B4-BE49-F238E27FC236}">
                      <a16:creationId xmlns:a16="http://schemas.microsoft.com/office/drawing/2014/main" id="{9A14289D-F014-641C-85E3-F3E4AA91D41E}"/>
                    </a:ext>
                  </a:extLst>
                </p:cNvPr>
                <p:cNvPicPr>
                  <a:picLocks noChangeAspect="1" noChangeArrowheads="1"/>
                </p:cNvPicPr>
                <p:nvPr userDrawn="1"/>
              </p:nvPicPr>
              <p:blipFill>
                <a:blip r:embed="rId2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4992" y="2448"/>
                  <a:ext cx="186" cy="18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30" name="Picture 37">
                  <a:extLst>
                    <a:ext uri="{FF2B5EF4-FFF2-40B4-BE49-F238E27FC236}">
                      <a16:creationId xmlns:a16="http://schemas.microsoft.com/office/drawing/2014/main" id="{E33625EB-FF4B-AD2E-36AB-E6E1C36B6D9B}"/>
                    </a:ext>
                  </a:extLst>
                </p:cNvPr>
                <p:cNvPicPr>
                  <a:picLocks noChangeAspect="1" noChangeArrowheads="1"/>
                </p:cNvPicPr>
                <p:nvPr userDrawn="1"/>
              </p:nvPicPr>
              <p:blipFill>
                <a:blip r:embed="rId2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5136" y="2592"/>
                  <a:ext cx="186" cy="18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31" name="Picture 38">
                  <a:extLst>
                    <a:ext uri="{FF2B5EF4-FFF2-40B4-BE49-F238E27FC236}">
                      <a16:creationId xmlns:a16="http://schemas.microsoft.com/office/drawing/2014/main" id="{93D5F398-EB95-B3C6-FC76-570C3675FE90}"/>
                    </a:ext>
                  </a:extLst>
                </p:cNvPr>
                <p:cNvPicPr>
                  <a:picLocks noChangeAspect="1" noChangeArrowheads="1"/>
                </p:cNvPicPr>
                <p:nvPr userDrawn="1"/>
              </p:nvPicPr>
              <p:blipFill>
                <a:blip r:embed="rId2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5232" y="1392"/>
                  <a:ext cx="186" cy="18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32" name="Picture 39">
                  <a:extLst>
                    <a:ext uri="{FF2B5EF4-FFF2-40B4-BE49-F238E27FC236}">
                      <a16:creationId xmlns:a16="http://schemas.microsoft.com/office/drawing/2014/main" id="{898C55B0-013E-DF08-E82A-DC8D78687C12}"/>
                    </a:ext>
                  </a:extLst>
                </p:cNvPr>
                <p:cNvPicPr>
                  <a:picLocks noChangeAspect="1" noChangeArrowheads="1"/>
                </p:cNvPicPr>
                <p:nvPr userDrawn="1"/>
              </p:nvPicPr>
              <p:blipFill>
                <a:blip r:embed="rId2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4944" y="2736"/>
                  <a:ext cx="186" cy="18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33" name="Picture 40">
                  <a:extLst>
                    <a:ext uri="{FF2B5EF4-FFF2-40B4-BE49-F238E27FC236}">
                      <a16:creationId xmlns:a16="http://schemas.microsoft.com/office/drawing/2014/main" id="{18F5AD08-7106-2C61-B8F3-015B0ED0FD0D}"/>
                    </a:ext>
                  </a:extLst>
                </p:cNvPr>
                <p:cNvPicPr>
                  <a:picLocks noChangeAspect="1" noChangeArrowheads="1"/>
                </p:cNvPicPr>
                <p:nvPr userDrawn="1"/>
              </p:nvPicPr>
              <p:blipFill>
                <a:blip r:embed="rId2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4992" y="3072"/>
                  <a:ext cx="186" cy="18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34" name="Picture 41">
                  <a:extLst>
                    <a:ext uri="{FF2B5EF4-FFF2-40B4-BE49-F238E27FC236}">
                      <a16:creationId xmlns:a16="http://schemas.microsoft.com/office/drawing/2014/main" id="{88AE9D6F-9298-A1CB-2D1D-7FDFAACE312A}"/>
                    </a:ext>
                  </a:extLst>
                </p:cNvPr>
                <p:cNvPicPr>
                  <a:picLocks noChangeAspect="1" noChangeArrowheads="1"/>
                </p:cNvPicPr>
                <p:nvPr userDrawn="1"/>
              </p:nvPicPr>
              <p:blipFill>
                <a:blip r:embed="rId2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5232" y="3312"/>
                  <a:ext cx="186" cy="18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35" name="Picture 42">
                  <a:extLst>
                    <a:ext uri="{FF2B5EF4-FFF2-40B4-BE49-F238E27FC236}">
                      <a16:creationId xmlns:a16="http://schemas.microsoft.com/office/drawing/2014/main" id="{7624B242-8474-69F1-F6CA-5B9E144709EE}"/>
                    </a:ext>
                  </a:extLst>
                </p:cNvPr>
                <p:cNvPicPr>
                  <a:picLocks noChangeAspect="1" noChangeArrowheads="1"/>
                </p:cNvPicPr>
                <p:nvPr userDrawn="1"/>
              </p:nvPicPr>
              <p:blipFill>
                <a:blip r:embed="rId2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4992" y="3408"/>
                  <a:ext cx="186" cy="18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36" name="Picture 43">
                  <a:extLst>
                    <a:ext uri="{FF2B5EF4-FFF2-40B4-BE49-F238E27FC236}">
                      <a16:creationId xmlns:a16="http://schemas.microsoft.com/office/drawing/2014/main" id="{0E37F759-89A5-3CE6-D06C-795345D7F8E6}"/>
                    </a:ext>
                  </a:extLst>
                </p:cNvPr>
                <p:cNvPicPr>
                  <a:picLocks noChangeAspect="1" noChangeArrowheads="1"/>
                </p:cNvPicPr>
                <p:nvPr userDrawn="1"/>
              </p:nvPicPr>
              <p:blipFill>
                <a:blip r:embed="rId2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5088" y="3552"/>
                  <a:ext cx="186" cy="18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37" name="Picture 44">
                  <a:extLst>
                    <a:ext uri="{FF2B5EF4-FFF2-40B4-BE49-F238E27FC236}">
                      <a16:creationId xmlns:a16="http://schemas.microsoft.com/office/drawing/2014/main" id="{AA445071-AEBF-7F9D-B4FD-D0EA0EF80E7F}"/>
                    </a:ext>
                  </a:extLst>
                </p:cNvPr>
                <p:cNvPicPr>
                  <a:picLocks noChangeAspect="1" noChangeArrowheads="1"/>
                </p:cNvPicPr>
                <p:nvPr userDrawn="1"/>
              </p:nvPicPr>
              <p:blipFill>
                <a:blip r:embed="rId2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4992" y="3792"/>
                  <a:ext cx="186" cy="18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38" name="Picture 45">
                  <a:extLst>
                    <a:ext uri="{FF2B5EF4-FFF2-40B4-BE49-F238E27FC236}">
                      <a16:creationId xmlns:a16="http://schemas.microsoft.com/office/drawing/2014/main" id="{8954C60F-96CE-44FB-21BB-49DD4D3BEC2C}"/>
                    </a:ext>
                  </a:extLst>
                </p:cNvPr>
                <p:cNvPicPr>
                  <a:picLocks noChangeAspect="1" noChangeArrowheads="1"/>
                </p:cNvPicPr>
                <p:nvPr userDrawn="1"/>
              </p:nvPicPr>
              <p:blipFill>
                <a:blip r:embed="rId2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5184" y="3696"/>
                  <a:ext cx="186" cy="18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</p:grpSp>
        </p:grpSp>
        <p:sp>
          <p:nvSpPr>
            <p:cNvPr id="7" name="Freeform 46">
              <a:extLst>
                <a:ext uri="{FF2B5EF4-FFF2-40B4-BE49-F238E27FC236}">
                  <a16:creationId xmlns:a16="http://schemas.microsoft.com/office/drawing/2014/main" id="{311A24D1-6228-8887-388F-8E7421910669}"/>
                </a:ext>
              </a:extLst>
            </p:cNvPr>
            <p:cNvSpPr>
              <a:spLocks/>
            </p:cNvSpPr>
            <p:nvPr/>
          </p:nvSpPr>
          <p:spPr bwMode="auto">
            <a:xfrm>
              <a:off x="5010" y="3092"/>
              <a:ext cx="750" cy="1222"/>
            </a:xfrm>
            <a:custGeom>
              <a:avLst/>
              <a:gdLst>
                <a:gd name="T0" fmla="*/ 372 w 750"/>
                <a:gd name="T1" fmla="*/ 154 h 1222"/>
                <a:gd name="T2" fmla="*/ 378 w 750"/>
                <a:gd name="T3" fmla="*/ 412 h 1222"/>
                <a:gd name="T4" fmla="*/ 312 w 750"/>
                <a:gd name="T5" fmla="*/ 724 h 1222"/>
                <a:gd name="T6" fmla="*/ 138 w 750"/>
                <a:gd name="T7" fmla="*/ 928 h 1222"/>
                <a:gd name="T8" fmla="*/ 0 w 750"/>
                <a:gd name="T9" fmla="*/ 976 h 1222"/>
                <a:gd name="T10" fmla="*/ 0 w 750"/>
                <a:gd name="T11" fmla="*/ 1222 h 1222"/>
                <a:gd name="T12" fmla="*/ 750 w 750"/>
                <a:gd name="T13" fmla="*/ 1222 h 1222"/>
                <a:gd name="T14" fmla="*/ 750 w 750"/>
                <a:gd name="T15" fmla="*/ 178 h 1222"/>
                <a:gd name="T16" fmla="*/ 372 w 750"/>
                <a:gd name="T17" fmla="*/ 154 h 1222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750" h="1222">
                  <a:moveTo>
                    <a:pt x="372" y="154"/>
                  </a:moveTo>
                  <a:cubicBezTo>
                    <a:pt x="309" y="193"/>
                    <a:pt x="388" y="317"/>
                    <a:pt x="378" y="412"/>
                  </a:cubicBezTo>
                  <a:cubicBezTo>
                    <a:pt x="368" y="507"/>
                    <a:pt x="352" y="638"/>
                    <a:pt x="312" y="724"/>
                  </a:cubicBezTo>
                  <a:cubicBezTo>
                    <a:pt x="272" y="810"/>
                    <a:pt x="190" y="886"/>
                    <a:pt x="138" y="928"/>
                  </a:cubicBezTo>
                  <a:cubicBezTo>
                    <a:pt x="86" y="970"/>
                    <a:pt x="23" y="927"/>
                    <a:pt x="0" y="976"/>
                  </a:cubicBezTo>
                  <a:lnTo>
                    <a:pt x="0" y="1222"/>
                  </a:lnTo>
                  <a:lnTo>
                    <a:pt x="750" y="1222"/>
                  </a:lnTo>
                  <a:lnTo>
                    <a:pt x="750" y="178"/>
                  </a:lnTo>
                  <a:cubicBezTo>
                    <a:pt x="687" y="0"/>
                    <a:pt x="451" y="159"/>
                    <a:pt x="372" y="154"/>
                  </a:cubicBezTo>
                  <a:close/>
                </a:path>
              </a:pathLst>
            </a:custGeom>
            <a:gradFill rotWithShape="0">
              <a:gsLst>
                <a:gs pos="0">
                  <a:srgbClr val="FAE3B7"/>
                </a:gs>
                <a:gs pos="17999">
                  <a:srgbClr val="A28949"/>
                </a:gs>
                <a:gs pos="31000">
                  <a:srgbClr val="835E17"/>
                </a:gs>
                <a:gs pos="33000">
                  <a:srgbClr val="BD922A"/>
                </a:gs>
                <a:gs pos="37000">
                  <a:srgbClr val="FBE4AE"/>
                </a:gs>
                <a:gs pos="78999">
                  <a:srgbClr val="BD922A"/>
                </a:gs>
                <a:gs pos="87000">
                  <a:srgbClr val="BD922A"/>
                </a:gs>
                <a:gs pos="100000">
                  <a:srgbClr val="FBE4AE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TR"/>
            </a:p>
          </p:txBody>
        </p:sp>
        <p:sp>
          <p:nvSpPr>
            <p:cNvPr id="8" name="Freeform 47">
              <a:extLst>
                <a:ext uri="{FF2B5EF4-FFF2-40B4-BE49-F238E27FC236}">
                  <a16:creationId xmlns:a16="http://schemas.microsoft.com/office/drawing/2014/main" id="{ED32856B-B250-644B-B6F1-A98BE733FA7B}"/>
                </a:ext>
              </a:extLst>
            </p:cNvPr>
            <p:cNvSpPr>
              <a:spLocks/>
            </p:cNvSpPr>
            <p:nvPr/>
          </p:nvSpPr>
          <p:spPr bwMode="auto">
            <a:xfrm>
              <a:off x="5001" y="3060"/>
              <a:ext cx="768" cy="1260"/>
            </a:xfrm>
            <a:custGeom>
              <a:avLst/>
              <a:gdLst>
                <a:gd name="T0" fmla="*/ 0 w 768"/>
                <a:gd name="T1" fmla="*/ 1260 h 1260"/>
                <a:gd name="T2" fmla="*/ 0 w 768"/>
                <a:gd name="T3" fmla="*/ 1134 h 1260"/>
                <a:gd name="T4" fmla="*/ 210 w 768"/>
                <a:gd name="T5" fmla="*/ 1032 h 1260"/>
                <a:gd name="T6" fmla="*/ 324 w 768"/>
                <a:gd name="T7" fmla="*/ 918 h 1260"/>
                <a:gd name="T8" fmla="*/ 414 w 768"/>
                <a:gd name="T9" fmla="*/ 714 h 1260"/>
                <a:gd name="T10" fmla="*/ 450 w 768"/>
                <a:gd name="T11" fmla="*/ 456 h 1260"/>
                <a:gd name="T12" fmla="*/ 438 w 768"/>
                <a:gd name="T13" fmla="*/ 258 h 1260"/>
                <a:gd name="T14" fmla="*/ 684 w 768"/>
                <a:gd name="T15" fmla="*/ 0 h 1260"/>
                <a:gd name="T16" fmla="*/ 768 w 768"/>
                <a:gd name="T17" fmla="*/ 18 h 1260"/>
                <a:gd name="T18" fmla="*/ 768 w 768"/>
                <a:gd name="T19" fmla="*/ 1254 h 1260"/>
                <a:gd name="T20" fmla="*/ 0 w 768"/>
                <a:gd name="T21" fmla="*/ 1260 h 12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768" h="1260">
                  <a:moveTo>
                    <a:pt x="0" y="1260"/>
                  </a:moveTo>
                  <a:lnTo>
                    <a:pt x="0" y="1134"/>
                  </a:lnTo>
                  <a:lnTo>
                    <a:pt x="210" y="1032"/>
                  </a:lnTo>
                  <a:lnTo>
                    <a:pt x="324" y="918"/>
                  </a:lnTo>
                  <a:lnTo>
                    <a:pt x="414" y="714"/>
                  </a:lnTo>
                  <a:lnTo>
                    <a:pt x="450" y="456"/>
                  </a:lnTo>
                  <a:lnTo>
                    <a:pt x="438" y="258"/>
                  </a:lnTo>
                  <a:lnTo>
                    <a:pt x="684" y="0"/>
                  </a:lnTo>
                  <a:lnTo>
                    <a:pt x="768" y="18"/>
                  </a:lnTo>
                  <a:lnTo>
                    <a:pt x="768" y="1254"/>
                  </a:lnTo>
                  <a:lnTo>
                    <a:pt x="0" y="1260"/>
                  </a:ln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50000">
                  <a:schemeClr val="hlink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>
                <a:defRPr/>
              </a:pPr>
              <a:endParaRPr lang="tr-TR"/>
            </a:p>
          </p:txBody>
        </p:sp>
        <p:sp>
          <p:nvSpPr>
            <p:cNvPr id="9" name="Freeform 48">
              <a:extLst>
                <a:ext uri="{FF2B5EF4-FFF2-40B4-BE49-F238E27FC236}">
                  <a16:creationId xmlns:a16="http://schemas.microsoft.com/office/drawing/2014/main" id="{D2F0576E-591F-DDDA-4E10-A0B24F4B1F95}"/>
                </a:ext>
              </a:extLst>
            </p:cNvPr>
            <p:cNvSpPr>
              <a:spLocks/>
            </p:cNvSpPr>
            <p:nvPr/>
          </p:nvSpPr>
          <p:spPr bwMode="auto">
            <a:xfrm>
              <a:off x="4994" y="1775"/>
              <a:ext cx="776" cy="2543"/>
            </a:xfrm>
            <a:custGeom>
              <a:avLst/>
              <a:gdLst>
                <a:gd name="T0" fmla="*/ 550 w 776"/>
                <a:gd name="T1" fmla="*/ 115 h 2543"/>
                <a:gd name="T2" fmla="*/ 460 w 776"/>
                <a:gd name="T3" fmla="*/ 529 h 2543"/>
                <a:gd name="T4" fmla="*/ 298 w 776"/>
                <a:gd name="T5" fmla="*/ 925 h 2543"/>
                <a:gd name="T6" fmla="*/ 76 w 776"/>
                <a:gd name="T7" fmla="*/ 1267 h 2543"/>
                <a:gd name="T8" fmla="*/ 4 w 776"/>
                <a:gd name="T9" fmla="*/ 1339 h 2543"/>
                <a:gd name="T10" fmla="*/ 100 w 776"/>
                <a:gd name="T11" fmla="*/ 1351 h 2543"/>
                <a:gd name="T12" fmla="*/ 286 w 776"/>
                <a:gd name="T13" fmla="*/ 1399 h 2543"/>
                <a:gd name="T14" fmla="*/ 394 w 776"/>
                <a:gd name="T15" fmla="*/ 1525 h 2543"/>
                <a:gd name="T16" fmla="*/ 478 w 776"/>
                <a:gd name="T17" fmla="*/ 1705 h 2543"/>
                <a:gd name="T18" fmla="*/ 478 w 776"/>
                <a:gd name="T19" fmla="*/ 1969 h 2543"/>
                <a:gd name="T20" fmla="*/ 370 w 776"/>
                <a:gd name="T21" fmla="*/ 2263 h 2543"/>
                <a:gd name="T22" fmla="*/ 124 w 776"/>
                <a:gd name="T23" fmla="*/ 2479 h 2543"/>
                <a:gd name="T24" fmla="*/ 22 w 776"/>
                <a:gd name="T25" fmla="*/ 2515 h 2543"/>
                <a:gd name="T26" fmla="*/ 196 w 776"/>
                <a:gd name="T27" fmla="*/ 2533 h 2543"/>
                <a:gd name="T28" fmla="*/ 388 w 776"/>
                <a:gd name="T29" fmla="*/ 2455 h 2543"/>
                <a:gd name="T30" fmla="*/ 502 w 776"/>
                <a:gd name="T31" fmla="*/ 2299 h 2543"/>
                <a:gd name="T32" fmla="*/ 598 w 776"/>
                <a:gd name="T33" fmla="*/ 2197 h 2543"/>
                <a:gd name="T34" fmla="*/ 694 w 776"/>
                <a:gd name="T35" fmla="*/ 2197 h 2543"/>
                <a:gd name="T36" fmla="*/ 742 w 776"/>
                <a:gd name="T37" fmla="*/ 2230 h 2543"/>
                <a:gd name="T38" fmla="*/ 712 w 776"/>
                <a:gd name="T39" fmla="*/ 2137 h 2543"/>
                <a:gd name="T40" fmla="*/ 664 w 776"/>
                <a:gd name="T41" fmla="*/ 1807 h 2543"/>
                <a:gd name="T42" fmla="*/ 670 w 776"/>
                <a:gd name="T43" fmla="*/ 1561 h 2543"/>
                <a:gd name="T44" fmla="*/ 718 w 776"/>
                <a:gd name="T45" fmla="*/ 1393 h 2543"/>
                <a:gd name="T46" fmla="*/ 748 w 776"/>
                <a:gd name="T47" fmla="*/ 1219 h 2543"/>
                <a:gd name="T48" fmla="*/ 550 w 776"/>
                <a:gd name="T49" fmla="*/ 115 h 25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776" h="2543">
                  <a:moveTo>
                    <a:pt x="550" y="115"/>
                  </a:moveTo>
                  <a:cubicBezTo>
                    <a:pt x="502" y="0"/>
                    <a:pt x="502" y="394"/>
                    <a:pt x="460" y="529"/>
                  </a:cubicBezTo>
                  <a:cubicBezTo>
                    <a:pt x="418" y="664"/>
                    <a:pt x="362" y="802"/>
                    <a:pt x="298" y="925"/>
                  </a:cubicBezTo>
                  <a:cubicBezTo>
                    <a:pt x="234" y="1048"/>
                    <a:pt x="125" y="1198"/>
                    <a:pt x="76" y="1267"/>
                  </a:cubicBezTo>
                  <a:cubicBezTo>
                    <a:pt x="27" y="1336"/>
                    <a:pt x="0" y="1325"/>
                    <a:pt x="4" y="1339"/>
                  </a:cubicBezTo>
                  <a:cubicBezTo>
                    <a:pt x="8" y="1353"/>
                    <a:pt x="53" y="1341"/>
                    <a:pt x="100" y="1351"/>
                  </a:cubicBezTo>
                  <a:cubicBezTo>
                    <a:pt x="147" y="1361"/>
                    <a:pt x="237" y="1370"/>
                    <a:pt x="286" y="1399"/>
                  </a:cubicBezTo>
                  <a:cubicBezTo>
                    <a:pt x="335" y="1428"/>
                    <a:pt x="362" y="1474"/>
                    <a:pt x="394" y="1525"/>
                  </a:cubicBezTo>
                  <a:cubicBezTo>
                    <a:pt x="426" y="1576"/>
                    <a:pt x="464" y="1631"/>
                    <a:pt x="478" y="1705"/>
                  </a:cubicBezTo>
                  <a:cubicBezTo>
                    <a:pt x="492" y="1779"/>
                    <a:pt x="496" y="1876"/>
                    <a:pt x="478" y="1969"/>
                  </a:cubicBezTo>
                  <a:cubicBezTo>
                    <a:pt x="460" y="2062"/>
                    <a:pt x="429" y="2178"/>
                    <a:pt x="370" y="2263"/>
                  </a:cubicBezTo>
                  <a:cubicBezTo>
                    <a:pt x="311" y="2348"/>
                    <a:pt x="238" y="2428"/>
                    <a:pt x="124" y="2479"/>
                  </a:cubicBezTo>
                  <a:cubicBezTo>
                    <a:pt x="66" y="2521"/>
                    <a:pt x="10" y="2506"/>
                    <a:pt x="22" y="2515"/>
                  </a:cubicBezTo>
                  <a:cubicBezTo>
                    <a:pt x="34" y="2524"/>
                    <a:pt x="135" y="2543"/>
                    <a:pt x="196" y="2533"/>
                  </a:cubicBezTo>
                  <a:cubicBezTo>
                    <a:pt x="257" y="2523"/>
                    <a:pt x="337" y="2494"/>
                    <a:pt x="388" y="2455"/>
                  </a:cubicBezTo>
                  <a:cubicBezTo>
                    <a:pt x="439" y="2416"/>
                    <a:pt x="467" y="2342"/>
                    <a:pt x="502" y="2299"/>
                  </a:cubicBezTo>
                  <a:cubicBezTo>
                    <a:pt x="537" y="2256"/>
                    <a:pt x="566" y="2214"/>
                    <a:pt x="598" y="2197"/>
                  </a:cubicBezTo>
                  <a:cubicBezTo>
                    <a:pt x="630" y="2180"/>
                    <a:pt x="670" y="2191"/>
                    <a:pt x="694" y="2197"/>
                  </a:cubicBezTo>
                  <a:cubicBezTo>
                    <a:pt x="718" y="2203"/>
                    <a:pt x="739" y="2240"/>
                    <a:pt x="742" y="2230"/>
                  </a:cubicBezTo>
                  <a:cubicBezTo>
                    <a:pt x="745" y="2220"/>
                    <a:pt x="725" y="2207"/>
                    <a:pt x="712" y="2137"/>
                  </a:cubicBezTo>
                  <a:cubicBezTo>
                    <a:pt x="699" y="2067"/>
                    <a:pt x="671" y="1903"/>
                    <a:pt x="664" y="1807"/>
                  </a:cubicBezTo>
                  <a:cubicBezTo>
                    <a:pt x="657" y="1711"/>
                    <a:pt x="661" y="1630"/>
                    <a:pt x="670" y="1561"/>
                  </a:cubicBezTo>
                  <a:cubicBezTo>
                    <a:pt x="679" y="1492"/>
                    <a:pt x="705" y="1450"/>
                    <a:pt x="718" y="1393"/>
                  </a:cubicBezTo>
                  <a:cubicBezTo>
                    <a:pt x="731" y="1336"/>
                    <a:pt x="776" y="1427"/>
                    <a:pt x="748" y="1219"/>
                  </a:cubicBezTo>
                  <a:cubicBezTo>
                    <a:pt x="720" y="1011"/>
                    <a:pt x="598" y="230"/>
                    <a:pt x="550" y="115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>
                    <a:gamma/>
                    <a:shade val="46275"/>
                    <a:invGamma/>
                  </a:schemeClr>
                </a:gs>
                <a:gs pos="50000">
                  <a:schemeClr val="accent2"/>
                </a:gs>
                <a:gs pos="100000">
                  <a:schemeClr val="accent2">
                    <a:gamma/>
                    <a:shade val="46275"/>
                    <a:invGamma/>
                  </a:scheme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>
                <a:defRPr/>
              </a:pPr>
              <a:endParaRPr lang="tr-TR"/>
            </a:p>
          </p:txBody>
        </p:sp>
        <p:sp>
          <p:nvSpPr>
            <p:cNvPr id="10" name="Freeform 49" descr="kimonopat1">
              <a:extLst>
                <a:ext uri="{FF2B5EF4-FFF2-40B4-BE49-F238E27FC236}">
                  <a16:creationId xmlns:a16="http://schemas.microsoft.com/office/drawing/2014/main" id="{BAFA88AF-D2DA-7D5A-B488-53E1D0CD92A5}"/>
                </a:ext>
              </a:extLst>
            </p:cNvPr>
            <p:cNvSpPr>
              <a:spLocks/>
            </p:cNvSpPr>
            <p:nvPr/>
          </p:nvSpPr>
          <p:spPr bwMode="auto">
            <a:xfrm>
              <a:off x="5046" y="2229"/>
              <a:ext cx="617" cy="1376"/>
            </a:xfrm>
            <a:custGeom>
              <a:avLst/>
              <a:gdLst>
                <a:gd name="T0" fmla="*/ 486 w 617"/>
                <a:gd name="T1" fmla="*/ 3 h 1376"/>
                <a:gd name="T2" fmla="*/ 402 w 617"/>
                <a:gd name="T3" fmla="*/ 381 h 1376"/>
                <a:gd name="T4" fmla="*/ 216 w 617"/>
                <a:gd name="T5" fmla="*/ 777 h 1376"/>
                <a:gd name="T6" fmla="*/ 0 w 617"/>
                <a:gd name="T7" fmla="*/ 1119 h 1376"/>
                <a:gd name="T8" fmla="*/ 102 w 617"/>
                <a:gd name="T9" fmla="*/ 1101 h 1376"/>
                <a:gd name="T10" fmla="*/ 282 w 617"/>
                <a:gd name="T11" fmla="*/ 1119 h 1376"/>
                <a:gd name="T12" fmla="*/ 378 w 617"/>
                <a:gd name="T13" fmla="*/ 1185 h 1376"/>
                <a:gd name="T14" fmla="*/ 432 w 617"/>
                <a:gd name="T15" fmla="*/ 1269 h 1376"/>
                <a:gd name="T16" fmla="*/ 444 w 617"/>
                <a:gd name="T17" fmla="*/ 1365 h 1376"/>
                <a:gd name="T18" fmla="*/ 498 w 617"/>
                <a:gd name="T19" fmla="*/ 1203 h 1376"/>
                <a:gd name="T20" fmla="*/ 564 w 617"/>
                <a:gd name="T21" fmla="*/ 825 h 1376"/>
                <a:gd name="T22" fmla="*/ 606 w 617"/>
                <a:gd name="T23" fmla="*/ 363 h 1376"/>
                <a:gd name="T24" fmla="*/ 486 w 617"/>
                <a:gd name="T25" fmla="*/ 3 h 137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617" h="1376">
                  <a:moveTo>
                    <a:pt x="486" y="3"/>
                  </a:moveTo>
                  <a:cubicBezTo>
                    <a:pt x="452" y="6"/>
                    <a:pt x="447" y="252"/>
                    <a:pt x="402" y="381"/>
                  </a:cubicBezTo>
                  <a:cubicBezTo>
                    <a:pt x="357" y="510"/>
                    <a:pt x="283" y="654"/>
                    <a:pt x="216" y="777"/>
                  </a:cubicBezTo>
                  <a:cubicBezTo>
                    <a:pt x="149" y="900"/>
                    <a:pt x="19" y="1065"/>
                    <a:pt x="0" y="1119"/>
                  </a:cubicBezTo>
                  <a:cubicBezTo>
                    <a:pt x="48" y="1119"/>
                    <a:pt x="55" y="1101"/>
                    <a:pt x="102" y="1101"/>
                  </a:cubicBezTo>
                  <a:cubicBezTo>
                    <a:pt x="149" y="1101"/>
                    <a:pt x="236" y="1105"/>
                    <a:pt x="282" y="1119"/>
                  </a:cubicBezTo>
                  <a:cubicBezTo>
                    <a:pt x="328" y="1133"/>
                    <a:pt x="353" y="1160"/>
                    <a:pt x="378" y="1185"/>
                  </a:cubicBezTo>
                  <a:cubicBezTo>
                    <a:pt x="403" y="1210"/>
                    <a:pt x="421" y="1239"/>
                    <a:pt x="432" y="1269"/>
                  </a:cubicBezTo>
                  <a:cubicBezTo>
                    <a:pt x="443" y="1299"/>
                    <a:pt x="433" y="1376"/>
                    <a:pt x="444" y="1365"/>
                  </a:cubicBezTo>
                  <a:cubicBezTo>
                    <a:pt x="455" y="1354"/>
                    <a:pt x="478" y="1293"/>
                    <a:pt x="498" y="1203"/>
                  </a:cubicBezTo>
                  <a:cubicBezTo>
                    <a:pt x="518" y="1113"/>
                    <a:pt x="546" y="965"/>
                    <a:pt x="564" y="825"/>
                  </a:cubicBezTo>
                  <a:cubicBezTo>
                    <a:pt x="582" y="685"/>
                    <a:pt x="617" y="496"/>
                    <a:pt x="606" y="363"/>
                  </a:cubicBezTo>
                  <a:cubicBezTo>
                    <a:pt x="595" y="230"/>
                    <a:pt x="520" y="0"/>
                    <a:pt x="486" y="3"/>
                  </a:cubicBezTo>
                  <a:close/>
                </a:path>
              </a:pathLst>
            </a:custGeom>
            <a:blipFill dpi="0" rotWithShape="0">
              <a:blip r:embed="rId3"/>
              <a:srcRect/>
              <a:tile tx="0" ty="0" sx="100000" sy="100000" flip="none" algn="tl"/>
            </a:blip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TR"/>
            </a:p>
          </p:txBody>
        </p:sp>
        <p:sp>
          <p:nvSpPr>
            <p:cNvPr id="11" name="Freeform 50" descr="kimonopat1">
              <a:extLst>
                <a:ext uri="{FF2B5EF4-FFF2-40B4-BE49-F238E27FC236}">
                  <a16:creationId xmlns:a16="http://schemas.microsoft.com/office/drawing/2014/main" id="{1A90DCE3-94FB-45FD-DB6F-B5CFC017AF5D}"/>
                </a:ext>
              </a:extLst>
            </p:cNvPr>
            <p:cNvSpPr>
              <a:spLocks/>
            </p:cNvSpPr>
            <p:nvPr/>
          </p:nvSpPr>
          <p:spPr bwMode="auto">
            <a:xfrm>
              <a:off x="5193" y="269"/>
              <a:ext cx="576" cy="3180"/>
            </a:xfrm>
            <a:custGeom>
              <a:avLst/>
              <a:gdLst>
                <a:gd name="T0" fmla="*/ 42 w 576"/>
                <a:gd name="T1" fmla="*/ 61 h 3180"/>
                <a:gd name="T2" fmla="*/ 156 w 576"/>
                <a:gd name="T3" fmla="*/ 517 h 3180"/>
                <a:gd name="T4" fmla="*/ 288 w 576"/>
                <a:gd name="T5" fmla="*/ 991 h 3180"/>
                <a:gd name="T6" fmla="*/ 414 w 576"/>
                <a:gd name="T7" fmla="*/ 1435 h 3180"/>
                <a:gd name="T8" fmla="*/ 576 w 576"/>
                <a:gd name="T9" fmla="*/ 1807 h 3180"/>
                <a:gd name="T10" fmla="*/ 576 w 576"/>
                <a:gd name="T11" fmla="*/ 3055 h 3180"/>
                <a:gd name="T12" fmla="*/ 414 w 576"/>
                <a:gd name="T13" fmla="*/ 2557 h 3180"/>
                <a:gd name="T14" fmla="*/ 252 w 576"/>
                <a:gd name="T15" fmla="*/ 1765 h 3180"/>
                <a:gd name="T16" fmla="*/ 126 w 576"/>
                <a:gd name="T17" fmla="*/ 961 h 3180"/>
                <a:gd name="T18" fmla="*/ 12 w 576"/>
                <a:gd name="T19" fmla="*/ 151 h 3180"/>
                <a:gd name="T20" fmla="*/ 42 w 576"/>
                <a:gd name="T21" fmla="*/ 61 h 3180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576" h="3180">
                  <a:moveTo>
                    <a:pt x="42" y="61"/>
                  </a:moveTo>
                  <a:cubicBezTo>
                    <a:pt x="66" y="122"/>
                    <a:pt x="115" y="362"/>
                    <a:pt x="156" y="517"/>
                  </a:cubicBezTo>
                  <a:cubicBezTo>
                    <a:pt x="197" y="672"/>
                    <a:pt x="245" y="838"/>
                    <a:pt x="288" y="991"/>
                  </a:cubicBezTo>
                  <a:cubicBezTo>
                    <a:pt x="331" y="1144"/>
                    <a:pt x="366" y="1299"/>
                    <a:pt x="414" y="1435"/>
                  </a:cubicBezTo>
                  <a:cubicBezTo>
                    <a:pt x="462" y="1571"/>
                    <a:pt x="549" y="1537"/>
                    <a:pt x="576" y="1807"/>
                  </a:cubicBezTo>
                  <a:lnTo>
                    <a:pt x="576" y="3055"/>
                  </a:lnTo>
                  <a:cubicBezTo>
                    <a:pt x="549" y="3180"/>
                    <a:pt x="468" y="2772"/>
                    <a:pt x="414" y="2557"/>
                  </a:cubicBezTo>
                  <a:cubicBezTo>
                    <a:pt x="360" y="2342"/>
                    <a:pt x="300" y="2031"/>
                    <a:pt x="252" y="1765"/>
                  </a:cubicBezTo>
                  <a:cubicBezTo>
                    <a:pt x="204" y="1499"/>
                    <a:pt x="166" y="1230"/>
                    <a:pt x="126" y="961"/>
                  </a:cubicBezTo>
                  <a:cubicBezTo>
                    <a:pt x="86" y="692"/>
                    <a:pt x="24" y="299"/>
                    <a:pt x="12" y="151"/>
                  </a:cubicBezTo>
                  <a:cubicBezTo>
                    <a:pt x="0" y="3"/>
                    <a:pt x="18" y="0"/>
                    <a:pt x="42" y="61"/>
                  </a:cubicBezTo>
                  <a:close/>
                </a:path>
              </a:pathLst>
            </a:custGeom>
            <a:blipFill dpi="0" rotWithShape="0">
              <a:blip r:embed="rId3"/>
              <a:srcRect/>
              <a:tile tx="0" ty="0" sx="100000" sy="100000" flip="none" algn="tl"/>
            </a:blip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TR"/>
            </a:p>
          </p:txBody>
        </p:sp>
        <p:sp>
          <p:nvSpPr>
            <p:cNvPr id="12" name="Freeform 51">
              <a:extLst>
                <a:ext uri="{FF2B5EF4-FFF2-40B4-BE49-F238E27FC236}">
                  <a16:creationId xmlns:a16="http://schemas.microsoft.com/office/drawing/2014/main" id="{A206E85E-D490-FBBB-C76E-10FC8DEAEF87}"/>
                </a:ext>
              </a:extLst>
            </p:cNvPr>
            <p:cNvSpPr>
              <a:spLocks/>
            </p:cNvSpPr>
            <p:nvPr/>
          </p:nvSpPr>
          <p:spPr bwMode="auto">
            <a:xfrm>
              <a:off x="5197" y="165"/>
              <a:ext cx="573" cy="1935"/>
            </a:xfrm>
            <a:custGeom>
              <a:avLst/>
              <a:gdLst>
                <a:gd name="T0" fmla="*/ 69 w 573"/>
                <a:gd name="T1" fmla="*/ 63 h 1935"/>
                <a:gd name="T2" fmla="*/ 207 w 573"/>
                <a:gd name="T3" fmla="*/ 549 h 1935"/>
                <a:gd name="T4" fmla="*/ 381 w 573"/>
                <a:gd name="T5" fmla="*/ 1101 h 1935"/>
                <a:gd name="T6" fmla="*/ 573 w 573"/>
                <a:gd name="T7" fmla="*/ 1575 h 1935"/>
                <a:gd name="T8" fmla="*/ 573 w 573"/>
                <a:gd name="T9" fmla="*/ 1935 h 1935"/>
                <a:gd name="T10" fmla="*/ 321 w 573"/>
                <a:gd name="T11" fmla="*/ 1449 h 1935"/>
                <a:gd name="T12" fmla="*/ 147 w 573"/>
                <a:gd name="T13" fmla="*/ 699 h 1935"/>
                <a:gd name="T14" fmla="*/ 15 w 573"/>
                <a:gd name="T15" fmla="*/ 171 h 1935"/>
                <a:gd name="T16" fmla="*/ 69 w 573"/>
                <a:gd name="T17" fmla="*/ 63 h 1935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573" h="1935">
                  <a:moveTo>
                    <a:pt x="69" y="63"/>
                  </a:moveTo>
                  <a:cubicBezTo>
                    <a:pt x="101" y="126"/>
                    <a:pt x="155" y="376"/>
                    <a:pt x="207" y="549"/>
                  </a:cubicBezTo>
                  <a:cubicBezTo>
                    <a:pt x="259" y="722"/>
                    <a:pt x="320" y="930"/>
                    <a:pt x="381" y="1101"/>
                  </a:cubicBezTo>
                  <a:cubicBezTo>
                    <a:pt x="442" y="1272"/>
                    <a:pt x="541" y="1436"/>
                    <a:pt x="573" y="1575"/>
                  </a:cubicBezTo>
                  <a:lnTo>
                    <a:pt x="573" y="1935"/>
                  </a:lnTo>
                  <a:cubicBezTo>
                    <a:pt x="531" y="1914"/>
                    <a:pt x="392" y="1655"/>
                    <a:pt x="321" y="1449"/>
                  </a:cubicBezTo>
                  <a:cubicBezTo>
                    <a:pt x="250" y="1243"/>
                    <a:pt x="198" y="912"/>
                    <a:pt x="147" y="699"/>
                  </a:cubicBezTo>
                  <a:cubicBezTo>
                    <a:pt x="96" y="486"/>
                    <a:pt x="30" y="274"/>
                    <a:pt x="15" y="171"/>
                  </a:cubicBezTo>
                  <a:cubicBezTo>
                    <a:pt x="0" y="68"/>
                    <a:pt x="37" y="0"/>
                    <a:pt x="69" y="63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TR"/>
            </a:p>
          </p:txBody>
        </p:sp>
        <p:sp>
          <p:nvSpPr>
            <p:cNvPr id="13" name="Freeform 52">
              <a:extLst>
                <a:ext uri="{FF2B5EF4-FFF2-40B4-BE49-F238E27FC236}">
                  <a16:creationId xmlns:a16="http://schemas.microsoft.com/office/drawing/2014/main" id="{E7918A2B-36FB-FB92-35F7-4454BC77435C}"/>
                </a:ext>
              </a:extLst>
            </p:cNvPr>
            <p:cNvSpPr>
              <a:spLocks/>
            </p:cNvSpPr>
            <p:nvPr/>
          </p:nvSpPr>
          <p:spPr bwMode="auto">
            <a:xfrm>
              <a:off x="5004" y="0"/>
              <a:ext cx="363" cy="2112"/>
            </a:xfrm>
            <a:custGeom>
              <a:avLst/>
              <a:gdLst>
                <a:gd name="T0" fmla="*/ 0 w 363"/>
                <a:gd name="T1" fmla="*/ 2094 h 2112"/>
                <a:gd name="T2" fmla="*/ 66 w 363"/>
                <a:gd name="T3" fmla="*/ 1992 h 2112"/>
                <a:gd name="T4" fmla="*/ 150 w 363"/>
                <a:gd name="T5" fmla="*/ 1464 h 2112"/>
                <a:gd name="T6" fmla="*/ 234 w 363"/>
                <a:gd name="T7" fmla="*/ 678 h 2112"/>
                <a:gd name="T8" fmla="*/ 324 w 363"/>
                <a:gd name="T9" fmla="*/ 0 h 2112"/>
                <a:gd name="T10" fmla="*/ 0 w 363"/>
                <a:gd name="T11" fmla="*/ 0 h 2112"/>
                <a:gd name="T12" fmla="*/ 0 w 363"/>
                <a:gd name="T13" fmla="*/ 2094 h 211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363" h="2112">
                  <a:moveTo>
                    <a:pt x="0" y="2094"/>
                  </a:moveTo>
                  <a:cubicBezTo>
                    <a:pt x="54" y="2112"/>
                    <a:pt x="41" y="2097"/>
                    <a:pt x="66" y="1992"/>
                  </a:cubicBezTo>
                  <a:cubicBezTo>
                    <a:pt x="91" y="1887"/>
                    <a:pt x="122" y="1683"/>
                    <a:pt x="150" y="1464"/>
                  </a:cubicBezTo>
                  <a:cubicBezTo>
                    <a:pt x="178" y="1245"/>
                    <a:pt x="205" y="922"/>
                    <a:pt x="234" y="678"/>
                  </a:cubicBezTo>
                  <a:cubicBezTo>
                    <a:pt x="263" y="434"/>
                    <a:pt x="363" y="113"/>
                    <a:pt x="324" y="0"/>
                  </a:cubicBezTo>
                  <a:lnTo>
                    <a:pt x="0" y="0"/>
                  </a:lnTo>
                  <a:cubicBezTo>
                    <a:pt x="0" y="0"/>
                    <a:pt x="0" y="2094"/>
                    <a:pt x="0" y="2094"/>
                  </a:cubicBezTo>
                  <a:close/>
                </a:path>
              </a:pathLst>
            </a:custGeom>
            <a:gradFill rotWithShape="0">
              <a:gsLst>
                <a:gs pos="0">
                  <a:srgbClr val="FAE3B7"/>
                </a:gs>
                <a:gs pos="17999">
                  <a:srgbClr val="A28949"/>
                </a:gs>
                <a:gs pos="31000">
                  <a:srgbClr val="835E17"/>
                </a:gs>
                <a:gs pos="33000">
                  <a:srgbClr val="BD922A"/>
                </a:gs>
                <a:gs pos="37000">
                  <a:srgbClr val="FBE4AE"/>
                </a:gs>
                <a:gs pos="78999">
                  <a:srgbClr val="BD922A"/>
                </a:gs>
                <a:gs pos="87000">
                  <a:srgbClr val="BD922A"/>
                </a:gs>
                <a:gs pos="100000">
                  <a:srgbClr val="FBE4AE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TR"/>
            </a:p>
          </p:txBody>
        </p:sp>
        <p:sp>
          <p:nvSpPr>
            <p:cNvPr id="14" name="Freeform 53">
              <a:extLst>
                <a:ext uri="{FF2B5EF4-FFF2-40B4-BE49-F238E27FC236}">
                  <a16:creationId xmlns:a16="http://schemas.microsoft.com/office/drawing/2014/main" id="{94AF2A35-AD14-5172-F985-7C2D25D27CE6}"/>
                </a:ext>
              </a:extLst>
            </p:cNvPr>
            <p:cNvSpPr>
              <a:spLocks/>
            </p:cNvSpPr>
            <p:nvPr/>
          </p:nvSpPr>
          <p:spPr bwMode="auto">
            <a:xfrm>
              <a:off x="5004" y="1"/>
              <a:ext cx="189" cy="2112"/>
            </a:xfrm>
            <a:custGeom>
              <a:avLst/>
              <a:gdLst>
                <a:gd name="T0" fmla="*/ 0 w 363"/>
                <a:gd name="T1" fmla="*/ 2094 h 2112"/>
                <a:gd name="T2" fmla="*/ 66 w 363"/>
                <a:gd name="T3" fmla="*/ 1992 h 2112"/>
                <a:gd name="T4" fmla="*/ 150 w 363"/>
                <a:gd name="T5" fmla="*/ 1464 h 2112"/>
                <a:gd name="T6" fmla="*/ 234 w 363"/>
                <a:gd name="T7" fmla="*/ 678 h 2112"/>
                <a:gd name="T8" fmla="*/ 324 w 363"/>
                <a:gd name="T9" fmla="*/ 0 h 2112"/>
                <a:gd name="T10" fmla="*/ 0 w 363"/>
                <a:gd name="T11" fmla="*/ 0 h 2112"/>
                <a:gd name="T12" fmla="*/ 0 w 363"/>
                <a:gd name="T13" fmla="*/ 2094 h 21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63" h="2112">
                  <a:moveTo>
                    <a:pt x="0" y="2094"/>
                  </a:moveTo>
                  <a:cubicBezTo>
                    <a:pt x="54" y="2112"/>
                    <a:pt x="41" y="2097"/>
                    <a:pt x="66" y="1992"/>
                  </a:cubicBezTo>
                  <a:cubicBezTo>
                    <a:pt x="91" y="1887"/>
                    <a:pt x="122" y="1683"/>
                    <a:pt x="150" y="1464"/>
                  </a:cubicBezTo>
                  <a:cubicBezTo>
                    <a:pt x="178" y="1245"/>
                    <a:pt x="205" y="922"/>
                    <a:pt x="234" y="678"/>
                  </a:cubicBezTo>
                  <a:cubicBezTo>
                    <a:pt x="263" y="434"/>
                    <a:pt x="363" y="113"/>
                    <a:pt x="324" y="0"/>
                  </a:cubicBezTo>
                  <a:lnTo>
                    <a:pt x="0" y="0"/>
                  </a:lnTo>
                  <a:cubicBezTo>
                    <a:pt x="0" y="0"/>
                    <a:pt x="0" y="2094"/>
                    <a:pt x="0" y="209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50000">
                  <a:schemeClr val="hlink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>
                <a:defRPr/>
              </a:pPr>
              <a:endParaRPr lang="tr-TR"/>
            </a:p>
          </p:txBody>
        </p:sp>
        <p:sp>
          <p:nvSpPr>
            <p:cNvPr id="15" name="Rectangle 54">
              <a:extLst>
                <a:ext uri="{FF2B5EF4-FFF2-40B4-BE49-F238E27FC236}">
                  <a16:creationId xmlns:a16="http://schemas.microsoft.com/office/drawing/2014/main" id="{4B22B073-F740-8714-6EE9-2CDF948A882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55" y="1"/>
              <a:ext cx="56" cy="4320"/>
            </a:xfrm>
            <a:prstGeom prst="rect">
              <a:avLst/>
            </a:prstGeom>
            <a:gradFill rotWithShape="0">
              <a:gsLst>
                <a:gs pos="0">
                  <a:srgbClr val="FAE3B7"/>
                </a:gs>
                <a:gs pos="17999">
                  <a:srgbClr val="A28949"/>
                </a:gs>
                <a:gs pos="31000">
                  <a:srgbClr val="835E17"/>
                </a:gs>
                <a:gs pos="33000">
                  <a:srgbClr val="BD922A"/>
                </a:gs>
                <a:gs pos="37000">
                  <a:srgbClr val="FBE4AE"/>
                </a:gs>
                <a:gs pos="78999">
                  <a:srgbClr val="BD922A"/>
                </a:gs>
                <a:gs pos="87000">
                  <a:srgbClr val="BD922A"/>
                </a:gs>
                <a:gs pos="100000">
                  <a:srgbClr val="FBE4AE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defRPr/>
              </a:pPr>
              <a:endParaRPr kumimoji="1" lang="en-US" altLang="tr-TR"/>
            </a:p>
          </p:txBody>
        </p:sp>
        <p:sp>
          <p:nvSpPr>
            <p:cNvPr id="16" name="Freeform 55">
              <a:extLst>
                <a:ext uri="{FF2B5EF4-FFF2-40B4-BE49-F238E27FC236}">
                  <a16:creationId xmlns:a16="http://schemas.microsoft.com/office/drawing/2014/main" id="{2A31B2FF-BAE5-ECD9-D85D-1322ACEFED50}"/>
                </a:ext>
              </a:extLst>
            </p:cNvPr>
            <p:cNvSpPr>
              <a:spLocks/>
            </p:cNvSpPr>
            <p:nvPr/>
          </p:nvSpPr>
          <p:spPr bwMode="auto">
            <a:xfrm>
              <a:off x="5013" y="3924"/>
              <a:ext cx="734" cy="390"/>
            </a:xfrm>
            <a:custGeom>
              <a:avLst/>
              <a:gdLst>
                <a:gd name="T0" fmla="*/ 1 w 692"/>
                <a:gd name="T1" fmla="*/ 357 h 378"/>
                <a:gd name="T2" fmla="*/ 109 w 692"/>
                <a:gd name="T3" fmla="*/ 341 h 378"/>
                <a:gd name="T4" fmla="*/ 241 w 692"/>
                <a:gd name="T5" fmla="*/ 305 h 378"/>
                <a:gd name="T6" fmla="*/ 353 w 692"/>
                <a:gd name="T7" fmla="*/ 209 h 378"/>
                <a:gd name="T8" fmla="*/ 429 w 692"/>
                <a:gd name="T9" fmla="*/ 89 h 378"/>
                <a:gd name="T10" fmla="*/ 493 w 692"/>
                <a:gd name="T11" fmla="*/ 17 h 378"/>
                <a:gd name="T12" fmla="*/ 577 w 692"/>
                <a:gd name="T13" fmla="*/ 1 h 378"/>
                <a:gd name="T14" fmla="*/ 629 w 692"/>
                <a:gd name="T15" fmla="*/ 21 h 378"/>
                <a:gd name="T16" fmla="*/ 673 w 692"/>
                <a:gd name="T17" fmla="*/ 65 h 378"/>
                <a:gd name="T18" fmla="*/ 673 w 692"/>
                <a:gd name="T19" fmla="*/ 137 h 378"/>
                <a:gd name="T20" fmla="*/ 561 w 692"/>
                <a:gd name="T21" fmla="*/ 225 h 378"/>
                <a:gd name="T22" fmla="*/ 425 w 692"/>
                <a:gd name="T23" fmla="*/ 297 h 378"/>
                <a:gd name="T24" fmla="*/ 245 w 692"/>
                <a:gd name="T25" fmla="*/ 357 h 378"/>
                <a:gd name="T26" fmla="*/ 113 w 692"/>
                <a:gd name="T27" fmla="*/ 377 h 378"/>
                <a:gd name="T28" fmla="*/ 1 w 692"/>
                <a:gd name="T29" fmla="*/ 357 h 3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692" h="378">
                  <a:moveTo>
                    <a:pt x="1" y="357"/>
                  </a:moveTo>
                  <a:cubicBezTo>
                    <a:pt x="0" y="351"/>
                    <a:pt x="69" y="350"/>
                    <a:pt x="109" y="341"/>
                  </a:cubicBezTo>
                  <a:cubicBezTo>
                    <a:pt x="149" y="332"/>
                    <a:pt x="200" y="327"/>
                    <a:pt x="241" y="305"/>
                  </a:cubicBezTo>
                  <a:cubicBezTo>
                    <a:pt x="282" y="283"/>
                    <a:pt x="322" y="245"/>
                    <a:pt x="353" y="209"/>
                  </a:cubicBezTo>
                  <a:cubicBezTo>
                    <a:pt x="384" y="173"/>
                    <a:pt x="406" y="121"/>
                    <a:pt x="429" y="89"/>
                  </a:cubicBezTo>
                  <a:cubicBezTo>
                    <a:pt x="452" y="57"/>
                    <a:pt x="468" y="32"/>
                    <a:pt x="493" y="17"/>
                  </a:cubicBezTo>
                  <a:cubicBezTo>
                    <a:pt x="518" y="2"/>
                    <a:pt x="554" y="0"/>
                    <a:pt x="577" y="1"/>
                  </a:cubicBezTo>
                  <a:cubicBezTo>
                    <a:pt x="600" y="2"/>
                    <a:pt x="613" y="10"/>
                    <a:pt x="629" y="21"/>
                  </a:cubicBezTo>
                  <a:cubicBezTo>
                    <a:pt x="645" y="32"/>
                    <a:pt x="666" y="46"/>
                    <a:pt x="673" y="65"/>
                  </a:cubicBezTo>
                  <a:cubicBezTo>
                    <a:pt x="680" y="84"/>
                    <a:pt x="692" y="110"/>
                    <a:pt x="673" y="137"/>
                  </a:cubicBezTo>
                  <a:cubicBezTo>
                    <a:pt x="654" y="164"/>
                    <a:pt x="602" y="198"/>
                    <a:pt x="561" y="225"/>
                  </a:cubicBezTo>
                  <a:cubicBezTo>
                    <a:pt x="520" y="252"/>
                    <a:pt x="478" y="275"/>
                    <a:pt x="425" y="297"/>
                  </a:cubicBezTo>
                  <a:cubicBezTo>
                    <a:pt x="372" y="319"/>
                    <a:pt x="297" y="344"/>
                    <a:pt x="245" y="357"/>
                  </a:cubicBezTo>
                  <a:cubicBezTo>
                    <a:pt x="193" y="370"/>
                    <a:pt x="156" y="376"/>
                    <a:pt x="113" y="377"/>
                  </a:cubicBezTo>
                  <a:cubicBezTo>
                    <a:pt x="70" y="378"/>
                    <a:pt x="2" y="363"/>
                    <a:pt x="1" y="357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>
                <a:defRPr/>
              </a:pPr>
              <a:endParaRPr lang="tr-TR"/>
            </a:p>
          </p:txBody>
        </p:sp>
        <p:sp>
          <p:nvSpPr>
            <p:cNvPr id="17" name="AutoShape 56">
              <a:extLst>
                <a:ext uri="{FF2B5EF4-FFF2-40B4-BE49-F238E27FC236}">
                  <a16:creationId xmlns:a16="http://schemas.microsoft.com/office/drawing/2014/main" id="{7623BF52-2DF2-13D5-2C01-84F956B15777}"/>
                </a:ext>
              </a:extLst>
            </p:cNvPr>
            <p:cNvSpPr>
              <a:spLocks noChangeArrowheads="1"/>
            </p:cNvSpPr>
            <p:nvPr/>
          </p:nvSpPr>
          <p:spPr bwMode="hidden">
            <a:xfrm rot="5400000">
              <a:off x="2724" y="2089"/>
              <a:ext cx="4320" cy="142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2105 w 21600"/>
                <a:gd name="T13" fmla="*/ 2130 h 21600"/>
                <a:gd name="T14" fmla="*/ 19495 w 21600"/>
                <a:gd name="T15" fmla="*/ 19470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0" y="0"/>
                  </a:moveTo>
                  <a:lnTo>
                    <a:pt x="607" y="21600"/>
                  </a:lnTo>
                  <a:lnTo>
                    <a:pt x="20993" y="21600"/>
                  </a:lnTo>
                  <a:lnTo>
                    <a:pt x="2160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rot="10800000" vert="eaVert" wrap="none" anchor="ctr"/>
            <a:lstStyle/>
            <a:p>
              <a:endParaRPr lang="en-TR"/>
            </a:p>
          </p:txBody>
        </p:sp>
      </p:grpSp>
      <p:sp>
        <p:nvSpPr>
          <p:cNvPr id="14393" name="Rectangle 57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1370013"/>
            <a:ext cx="6965950" cy="20574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tr-TR" noProof="0"/>
              <a:t>Click to edit Master title style</a:t>
            </a:r>
          </a:p>
        </p:txBody>
      </p:sp>
      <p:sp>
        <p:nvSpPr>
          <p:cNvPr id="14394" name="Rectangle 58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727200" y="3886200"/>
            <a:ext cx="5640388" cy="17526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pPr lvl="0"/>
            <a:r>
              <a:rPr lang="tr-TR" noProof="0"/>
              <a:t>Click to edit Master subtitle style</a:t>
            </a:r>
          </a:p>
        </p:txBody>
      </p:sp>
      <p:sp>
        <p:nvSpPr>
          <p:cNvPr id="57" name="Rectangle 59">
            <a:extLst>
              <a:ext uri="{FF2B5EF4-FFF2-40B4-BE49-F238E27FC236}">
                <a16:creationId xmlns:a16="http://schemas.microsoft.com/office/drawing/2014/main" id="{322E5E54-61E4-EBF4-D651-03C9B03184A5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tr-TR"/>
          </a:p>
        </p:txBody>
      </p:sp>
      <p:sp>
        <p:nvSpPr>
          <p:cNvPr id="58" name="Rectangle 60">
            <a:extLst>
              <a:ext uri="{FF2B5EF4-FFF2-40B4-BE49-F238E27FC236}">
                <a16:creationId xmlns:a16="http://schemas.microsoft.com/office/drawing/2014/main" id="{1A94D717-2899-4FF8-9303-62C94245896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tr-TR"/>
          </a:p>
        </p:txBody>
      </p:sp>
      <p:sp>
        <p:nvSpPr>
          <p:cNvPr id="59" name="Rectangle 61">
            <a:extLst>
              <a:ext uri="{FF2B5EF4-FFF2-40B4-BE49-F238E27FC236}">
                <a16:creationId xmlns:a16="http://schemas.microsoft.com/office/drawing/2014/main" id="{DDEE516B-A3D0-0F05-8342-21CE27E99D0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C6F378D-7076-AD4F-8FDA-B892BD9F58A9}" type="slidenum">
              <a:rPr lang="tr-TR" altLang="tr-TR"/>
              <a:pPr/>
              <a:t>‹#›</a:t>
            </a:fld>
            <a:endParaRPr lang="tr-TR" altLang="tr-TR"/>
          </a:p>
        </p:txBody>
      </p:sp>
    </p:spTree>
    <p:extLst>
      <p:ext uri="{BB962C8B-B14F-4D97-AF65-F5344CB8AC3E}">
        <p14:creationId xmlns:p14="http://schemas.microsoft.com/office/powerpoint/2010/main" val="2142388061"/>
      </p:ext>
    </p:extLst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Başlık, Dikey Meti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Başlı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/>
              <a:t>Asıl başlık stili için tıklatın</a:t>
            </a:r>
          </a:p>
        </p:txBody>
      </p:sp>
      <p:sp>
        <p:nvSpPr>
          <p:cNvPr id="3" name="Dikey Metin Yer Tutucusu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tr-TR"/>
              <a:t>Asıl metin stillerini düzenlemek için tıklatın</a:t>
            </a:r>
          </a:p>
          <a:p>
            <a:pPr lvl="1"/>
            <a:r>
              <a:rPr lang="tr-TR"/>
              <a:t>İkinci düzey</a:t>
            </a:r>
          </a:p>
          <a:p>
            <a:pPr lvl="2"/>
            <a:r>
              <a:rPr lang="tr-TR"/>
              <a:t>Üçüncü düzey</a:t>
            </a:r>
          </a:p>
          <a:p>
            <a:pPr lvl="3"/>
            <a:r>
              <a:rPr lang="tr-TR"/>
              <a:t>Dördüncü düzey</a:t>
            </a:r>
          </a:p>
          <a:p>
            <a:pPr lvl="4"/>
            <a:r>
              <a:rPr lang="tr-TR"/>
              <a:t>Beşinci düzey</a:t>
            </a:r>
          </a:p>
        </p:txBody>
      </p:sp>
      <p:sp>
        <p:nvSpPr>
          <p:cNvPr id="4" name="Rectangle 59">
            <a:extLst>
              <a:ext uri="{FF2B5EF4-FFF2-40B4-BE49-F238E27FC236}">
                <a16:creationId xmlns:a16="http://schemas.microsoft.com/office/drawing/2014/main" id="{AF5A40A9-C77E-FAC9-47E8-B8F095BCCFF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tr-TR"/>
          </a:p>
        </p:txBody>
      </p:sp>
      <p:sp>
        <p:nvSpPr>
          <p:cNvPr id="5" name="Rectangle 60">
            <a:extLst>
              <a:ext uri="{FF2B5EF4-FFF2-40B4-BE49-F238E27FC236}">
                <a16:creationId xmlns:a16="http://schemas.microsoft.com/office/drawing/2014/main" id="{E9C4AF0C-5399-433C-7AD2-B41A31AA987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tr-TR"/>
          </a:p>
        </p:txBody>
      </p:sp>
      <p:sp>
        <p:nvSpPr>
          <p:cNvPr id="6" name="Rectangle 61">
            <a:extLst>
              <a:ext uri="{FF2B5EF4-FFF2-40B4-BE49-F238E27FC236}">
                <a16:creationId xmlns:a16="http://schemas.microsoft.com/office/drawing/2014/main" id="{1844088C-C275-3E68-77B7-5AD0D30E8D1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4CCF766-47AA-5F4F-ACB8-C53C2D05B158}" type="slidenum">
              <a:rPr lang="tr-TR" altLang="tr-TR"/>
              <a:pPr/>
              <a:t>‹#›</a:t>
            </a:fld>
            <a:endParaRPr lang="tr-TR" altLang="tr-TR"/>
          </a:p>
        </p:txBody>
      </p:sp>
    </p:spTree>
    <p:extLst>
      <p:ext uri="{BB962C8B-B14F-4D97-AF65-F5344CB8AC3E}">
        <p14:creationId xmlns:p14="http://schemas.microsoft.com/office/powerpoint/2010/main" val="686849797"/>
      </p:ext>
    </p:extLst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Dikey Başlık ve Meti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key Başlık 1"/>
          <p:cNvSpPr>
            <a:spLocks noGrp="1"/>
          </p:cNvSpPr>
          <p:nvPr>
            <p:ph type="title" orient="vert"/>
          </p:nvPr>
        </p:nvSpPr>
        <p:spPr>
          <a:xfrm>
            <a:off x="5827713" y="227013"/>
            <a:ext cx="1868487" cy="5868987"/>
          </a:xfrm>
        </p:spPr>
        <p:txBody>
          <a:bodyPr vert="eaVert"/>
          <a:lstStyle/>
          <a:p>
            <a:r>
              <a:rPr lang="tr-TR"/>
              <a:t>Asıl başlık stili için tıklatın</a:t>
            </a:r>
          </a:p>
        </p:txBody>
      </p:sp>
      <p:sp>
        <p:nvSpPr>
          <p:cNvPr id="3" name="Dikey Metin Yer Tutucusu 2"/>
          <p:cNvSpPr>
            <a:spLocks noGrp="1"/>
          </p:cNvSpPr>
          <p:nvPr>
            <p:ph type="body" orient="vert" idx="1"/>
          </p:nvPr>
        </p:nvSpPr>
        <p:spPr>
          <a:xfrm>
            <a:off x="219075" y="227013"/>
            <a:ext cx="5456238" cy="5868987"/>
          </a:xfrm>
        </p:spPr>
        <p:txBody>
          <a:bodyPr vert="eaVert"/>
          <a:lstStyle/>
          <a:p>
            <a:pPr lvl="0"/>
            <a:r>
              <a:rPr lang="tr-TR"/>
              <a:t>Asıl metin stillerini düzenlemek için tıklatın</a:t>
            </a:r>
          </a:p>
          <a:p>
            <a:pPr lvl="1"/>
            <a:r>
              <a:rPr lang="tr-TR"/>
              <a:t>İkinci düzey</a:t>
            </a:r>
          </a:p>
          <a:p>
            <a:pPr lvl="2"/>
            <a:r>
              <a:rPr lang="tr-TR"/>
              <a:t>Üçüncü düzey</a:t>
            </a:r>
          </a:p>
          <a:p>
            <a:pPr lvl="3"/>
            <a:r>
              <a:rPr lang="tr-TR"/>
              <a:t>Dördüncü düzey</a:t>
            </a:r>
          </a:p>
          <a:p>
            <a:pPr lvl="4"/>
            <a:r>
              <a:rPr lang="tr-TR"/>
              <a:t>Beşinci düzey</a:t>
            </a:r>
          </a:p>
        </p:txBody>
      </p:sp>
      <p:sp>
        <p:nvSpPr>
          <p:cNvPr id="4" name="Rectangle 59">
            <a:extLst>
              <a:ext uri="{FF2B5EF4-FFF2-40B4-BE49-F238E27FC236}">
                <a16:creationId xmlns:a16="http://schemas.microsoft.com/office/drawing/2014/main" id="{993E3F9E-25FD-24D0-6046-DC525395E42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tr-TR"/>
          </a:p>
        </p:txBody>
      </p:sp>
      <p:sp>
        <p:nvSpPr>
          <p:cNvPr id="5" name="Rectangle 60">
            <a:extLst>
              <a:ext uri="{FF2B5EF4-FFF2-40B4-BE49-F238E27FC236}">
                <a16:creationId xmlns:a16="http://schemas.microsoft.com/office/drawing/2014/main" id="{4350A4CC-A7B2-4DBE-E6AF-8BB80187ADC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tr-TR"/>
          </a:p>
        </p:txBody>
      </p:sp>
      <p:sp>
        <p:nvSpPr>
          <p:cNvPr id="6" name="Rectangle 61">
            <a:extLst>
              <a:ext uri="{FF2B5EF4-FFF2-40B4-BE49-F238E27FC236}">
                <a16:creationId xmlns:a16="http://schemas.microsoft.com/office/drawing/2014/main" id="{30D15920-19C9-5003-DC86-FC28F88FAFD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E18B028-D82A-0048-9EE7-B9DE5DD3CA4C}" type="slidenum">
              <a:rPr lang="tr-TR" altLang="tr-TR"/>
              <a:pPr/>
              <a:t>‹#›</a:t>
            </a:fld>
            <a:endParaRPr lang="tr-TR" altLang="tr-TR"/>
          </a:p>
        </p:txBody>
      </p:sp>
    </p:spTree>
    <p:extLst>
      <p:ext uri="{BB962C8B-B14F-4D97-AF65-F5344CB8AC3E}">
        <p14:creationId xmlns:p14="http://schemas.microsoft.com/office/powerpoint/2010/main" val="2376570023"/>
      </p:ext>
    </p:extLst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Başlık, Metin ve İçeri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Başlık 1"/>
          <p:cNvSpPr>
            <a:spLocks noGrp="1"/>
          </p:cNvSpPr>
          <p:nvPr>
            <p:ph type="title"/>
          </p:nvPr>
        </p:nvSpPr>
        <p:spPr>
          <a:xfrm>
            <a:off x="219075" y="227013"/>
            <a:ext cx="7477125" cy="1143000"/>
          </a:xfrm>
        </p:spPr>
        <p:txBody>
          <a:bodyPr/>
          <a:lstStyle/>
          <a:p>
            <a:r>
              <a:rPr lang="tr-TR"/>
              <a:t>Asıl başlık stili için tıklatın</a:t>
            </a:r>
          </a:p>
        </p:txBody>
      </p:sp>
      <p:sp>
        <p:nvSpPr>
          <p:cNvPr id="3" name="Metin Yer Tutucusu 2"/>
          <p:cNvSpPr>
            <a:spLocks noGrp="1"/>
          </p:cNvSpPr>
          <p:nvPr>
            <p:ph type="body" sz="half" idx="1"/>
          </p:nvPr>
        </p:nvSpPr>
        <p:spPr>
          <a:xfrm>
            <a:off x="263525" y="1598613"/>
            <a:ext cx="3616325" cy="4497387"/>
          </a:xfrm>
        </p:spPr>
        <p:txBody>
          <a:bodyPr/>
          <a:lstStyle/>
          <a:p>
            <a:pPr lvl="0"/>
            <a:r>
              <a:rPr lang="tr-TR"/>
              <a:t>Asıl metin stillerini düzenlemek için tıklatın</a:t>
            </a:r>
          </a:p>
          <a:p>
            <a:pPr lvl="1"/>
            <a:r>
              <a:rPr lang="tr-TR"/>
              <a:t>İkinci düzey</a:t>
            </a:r>
          </a:p>
          <a:p>
            <a:pPr lvl="2"/>
            <a:r>
              <a:rPr lang="tr-TR"/>
              <a:t>Üçüncü düzey</a:t>
            </a:r>
          </a:p>
          <a:p>
            <a:pPr lvl="3"/>
            <a:r>
              <a:rPr lang="tr-TR"/>
              <a:t>Dördüncü düzey</a:t>
            </a:r>
          </a:p>
          <a:p>
            <a:pPr lvl="4"/>
            <a:r>
              <a:rPr lang="tr-TR"/>
              <a:t>Beşinci düzey</a:t>
            </a:r>
          </a:p>
        </p:txBody>
      </p:sp>
      <p:sp>
        <p:nvSpPr>
          <p:cNvPr id="4" name="İçerik Yer Tutucusu 3"/>
          <p:cNvSpPr>
            <a:spLocks noGrp="1"/>
          </p:cNvSpPr>
          <p:nvPr>
            <p:ph sz="half" idx="2"/>
          </p:nvPr>
        </p:nvSpPr>
        <p:spPr>
          <a:xfrm>
            <a:off x="4032250" y="1598613"/>
            <a:ext cx="3617913" cy="4497387"/>
          </a:xfrm>
        </p:spPr>
        <p:txBody>
          <a:bodyPr/>
          <a:lstStyle/>
          <a:p>
            <a:pPr lvl="0"/>
            <a:r>
              <a:rPr lang="tr-TR"/>
              <a:t>Asıl metin stillerini düzenlemek için tıklatın</a:t>
            </a:r>
          </a:p>
          <a:p>
            <a:pPr lvl="1"/>
            <a:r>
              <a:rPr lang="tr-TR"/>
              <a:t>İkinci düzey</a:t>
            </a:r>
          </a:p>
          <a:p>
            <a:pPr lvl="2"/>
            <a:r>
              <a:rPr lang="tr-TR"/>
              <a:t>Üçüncü düzey</a:t>
            </a:r>
          </a:p>
          <a:p>
            <a:pPr lvl="3"/>
            <a:r>
              <a:rPr lang="tr-TR"/>
              <a:t>Dördüncü düzey</a:t>
            </a:r>
          </a:p>
          <a:p>
            <a:pPr lvl="4"/>
            <a:r>
              <a:rPr lang="tr-TR"/>
              <a:t>Beşinci düzey</a:t>
            </a:r>
          </a:p>
        </p:txBody>
      </p:sp>
      <p:sp>
        <p:nvSpPr>
          <p:cNvPr id="5" name="Rectangle 59">
            <a:extLst>
              <a:ext uri="{FF2B5EF4-FFF2-40B4-BE49-F238E27FC236}">
                <a16:creationId xmlns:a16="http://schemas.microsoft.com/office/drawing/2014/main" id="{342DF114-8828-1A9B-4106-2367AE1F729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tr-TR"/>
          </a:p>
        </p:txBody>
      </p:sp>
      <p:sp>
        <p:nvSpPr>
          <p:cNvPr id="6" name="Rectangle 60">
            <a:extLst>
              <a:ext uri="{FF2B5EF4-FFF2-40B4-BE49-F238E27FC236}">
                <a16:creationId xmlns:a16="http://schemas.microsoft.com/office/drawing/2014/main" id="{D7F17530-DA31-C688-15A2-D1704474BB0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tr-TR"/>
          </a:p>
        </p:txBody>
      </p:sp>
      <p:sp>
        <p:nvSpPr>
          <p:cNvPr id="7" name="Rectangle 61">
            <a:extLst>
              <a:ext uri="{FF2B5EF4-FFF2-40B4-BE49-F238E27FC236}">
                <a16:creationId xmlns:a16="http://schemas.microsoft.com/office/drawing/2014/main" id="{869C669C-6C92-0030-4466-3B8D5B7B110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3C66A1B-1435-D349-A986-8BD5B3FDDFDE}" type="slidenum">
              <a:rPr lang="tr-TR" altLang="tr-TR"/>
              <a:pPr/>
              <a:t>‹#›</a:t>
            </a:fld>
            <a:endParaRPr lang="tr-TR" altLang="tr-TR"/>
          </a:p>
        </p:txBody>
      </p:sp>
    </p:spTree>
    <p:extLst>
      <p:ext uri="{BB962C8B-B14F-4D97-AF65-F5344CB8AC3E}">
        <p14:creationId xmlns:p14="http://schemas.microsoft.com/office/powerpoint/2010/main" val="3275083182"/>
      </p:ext>
    </p:extLst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Başlık, Metin ve 2 İçeri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Başlık 1"/>
          <p:cNvSpPr>
            <a:spLocks noGrp="1"/>
          </p:cNvSpPr>
          <p:nvPr>
            <p:ph type="title"/>
          </p:nvPr>
        </p:nvSpPr>
        <p:spPr>
          <a:xfrm>
            <a:off x="219075" y="227013"/>
            <a:ext cx="7477125" cy="1143000"/>
          </a:xfrm>
        </p:spPr>
        <p:txBody>
          <a:bodyPr/>
          <a:lstStyle/>
          <a:p>
            <a:r>
              <a:rPr lang="tr-TR"/>
              <a:t>Asıl başlık stili için tıklatın</a:t>
            </a:r>
          </a:p>
        </p:txBody>
      </p:sp>
      <p:sp>
        <p:nvSpPr>
          <p:cNvPr id="3" name="Metin Yer Tutucusu 2"/>
          <p:cNvSpPr>
            <a:spLocks noGrp="1"/>
          </p:cNvSpPr>
          <p:nvPr>
            <p:ph type="body" sz="half" idx="1"/>
          </p:nvPr>
        </p:nvSpPr>
        <p:spPr>
          <a:xfrm>
            <a:off x="263525" y="1598613"/>
            <a:ext cx="3616325" cy="4497387"/>
          </a:xfrm>
        </p:spPr>
        <p:txBody>
          <a:bodyPr/>
          <a:lstStyle/>
          <a:p>
            <a:pPr lvl="0"/>
            <a:r>
              <a:rPr lang="tr-TR"/>
              <a:t>Asıl metin stillerini düzenlemek için tıklatın</a:t>
            </a:r>
          </a:p>
          <a:p>
            <a:pPr lvl="1"/>
            <a:r>
              <a:rPr lang="tr-TR"/>
              <a:t>İkinci düzey</a:t>
            </a:r>
          </a:p>
          <a:p>
            <a:pPr lvl="2"/>
            <a:r>
              <a:rPr lang="tr-TR"/>
              <a:t>Üçüncü düzey</a:t>
            </a:r>
          </a:p>
          <a:p>
            <a:pPr lvl="3"/>
            <a:r>
              <a:rPr lang="tr-TR"/>
              <a:t>Dördüncü düzey</a:t>
            </a:r>
          </a:p>
          <a:p>
            <a:pPr lvl="4"/>
            <a:r>
              <a:rPr lang="tr-TR"/>
              <a:t>Beşinci düzey</a:t>
            </a:r>
          </a:p>
        </p:txBody>
      </p:sp>
      <p:sp>
        <p:nvSpPr>
          <p:cNvPr id="4" name="İçerik Yer Tutucusu 3"/>
          <p:cNvSpPr>
            <a:spLocks noGrp="1"/>
          </p:cNvSpPr>
          <p:nvPr>
            <p:ph sz="quarter" idx="2"/>
          </p:nvPr>
        </p:nvSpPr>
        <p:spPr>
          <a:xfrm>
            <a:off x="4032250" y="1598613"/>
            <a:ext cx="3617913" cy="2171700"/>
          </a:xfrm>
        </p:spPr>
        <p:txBody>
          <a:bodyPr/>
          <a:lstStyle/>
          <a:p>
            <a:pPr lvl="0"/>
            <a:r>
              <a:rPr lang="tr-TR"/>
              <a:t>Asıl metin stillerini düzenlemek için tıklatın</a:t>
            </a:r>
          </a:p>
          <a:p>
            <a:pPr lvl="1"/>
            <a:r>
              <a:rPr lang="tr-TR"/>
              <a:t>İkinci düzey</a:t>
            </a:r>
          </a:p>
          <a:p>
            <a:pPr lvl="2"/>
            <a:r>
              <a:rPr lang="tr-TR"/>
              <a:t>Üçüncü düzey</a:t>
            </a:r>
          </a:p>
          <a:p>
            <a:pPr lvl="3"/>
            <a:r>
              <a:rPr lang="tr-TR"/>
              <a:t>Dördüncü düzey</a:t>
            </a:r>
          </a:p>
          <a:p>
            <a:pPr lvl="4"/>
            <a:r>
              <a:rPr lang="tr-TR"/>
              <a:t>Beşinci düzey</a:t>
            </a:r>
          </a:p>
        </p:txBody>
      </p:sp>
      <p:sp>
        <p:nvSpPr>
          <p:cNvPr id="5" name="İçerik Yer Tutucusu 4"/>
          <p:cNvSpPr>
            <a:spLocks noGrp="1"/>
          </p:cNvSpPr>
          <p:nvPr>
            <p:ph sz="quarter" idx="3"/>
          </p:nvPr>
        </p:nvSpPr>
        <p:spPr>
          <a:xfrm>
            <a:off x="4032250" y="3922713"/>
            <a:ext cx="3617913" cy="2173287"/>
          </a:xfrm>
        </p:spPr>
        <p:txBody>
          <a:bodyPr/>
          <a:lstStyle/>
          <a:p>
            <a:pPr lvl="0"/>
            <a:r>
              <a:rPr lang="tr-TR"/>
              <a:t>Asıl metin stillerini düzenlemek için tıklatın</a:t>
            </a:r>
          </a:p>
          <a:p>
            <a:pPr lvl="1"/>
            <a:r>
              <a:rPr lang="tr-TR"/>
              <a:t>İkinci düzey</a:t>
            </a:r>
          </a:p>
          <a:p>
            <a:pPr lvl="2"/>
            <a:r>
              <a:rPr lang="tr-TR"/>
              <a:t>Üçüncü düzey</a:t>
            </a:r>
          </a:p>
          <a:p>
            <a:pPr lvl="3"/>
            <a:r>
              <a:rPr lang="tr-TR"/>
              <a:t>Dördüncü düzey</a:t>
            </a:r>
          </a:p>
          <a:p>
            <a:pPr lvl="4"/>
            <a:r>
              <a:rPr lang="tr-TR"/>
              <a:t>Beşinci düzey</a:t>
            </a:r>
          </a:p>
        </p:txBody>
      </p:sp>
      <p:sp>
        <p:nvSpPr>
          <p:cNvPr id="6" name="Rectangle 59">
            <a:extLst>
              <a:ext uri="{FF2B5EF4-FFF2-40B4-BE49-F238E27FC236}">
                <a16:creationId xmlns:a16="http://schemas.microsoft.com/office/drawing/2014/main" id="{0DB5E98F-9793-831A-88EC-8D451B14E80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tr-TR"/>
          </a:p>
        </p:txBody>
      </p:sp>
      <p:sp>
        <p:nvSpPr>
          <p:cNvPr id="7" name="Rectangle 60">
            <a:extLst>
              <a:ext uri="{FF2B5EF4-FFF2-40B4-BE49-F238E27FC236}">
                <a16:creationId xmlns:a16="http://schemas.microsoft.com/office/drawing/2014/main" id="{EAD33ADD-B4F2-61A3-BA05-F99F88338D9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tr-TR"/>
          </a:p>
        </p:txBody>
      </p:sp>
      <p:sp>
        <p:nvSpPr>
          <p:cNvPr id="8" name="Rectangle 61">
            <a:extLst>
              <a:ext uri="{FF2B5EF4-FFF2-40B4-BE49-F238E27FC236}">
                <a16:creationId xmlns:a16="http://schemas.microsoft.com/office/drawing/2014/main" id="{E9F9E027-2C6B-9696-AEFF-19C3453A1C7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E15F09A-8CF0-5E4A-B6DE-5420ED525218}" type="slidenum">
              <a:rPr lang="tr-TR" altLang="tr-TR"/>
              <a:pPr/>
              <a:t>‹#›</a:t>
            </a:fld>
            <a:endParaRPr lang="tr-TR" altLang="tr-TR"/>
          </a:p>
        </p:txBody>
      </p:sp>
    </p:spTree>
    <p:extLst>
      <p:ext uri="{BB962C8B-B14F-4D97-AF65-F5344CB8AC3E}">
        <p14:creationId xmlns:p14="http://schemas.microsoft.com/office/powerpoint/2010/main" val="139867797"/>
      </p:ext>
    </p:extLst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İçeri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İçerik Yer Tutucusu 1"/>
          <p:cNvSpPr>
            <a:spLocks noGrp="1"/>
          </p:cNvSpPr>
          <p:nvPr>
            <p:ph/>
          </p:nvPr>
        </p:nvSpPr>
        <p:spPr>
          <a:xfrm>
            <a:off x="219075" y="227013"/>
            <a:ext cx="7477125" cy="5868987"/>
          </a:xfrm>
        </p:spPr>
        <p:txBody>
          <a:bodyPr/>
          <a:lstStyle/>
          <a:p>
            <a:pPr lvl="0"/>
            <a:r>
              <a:rPr lang="tr-TR"/>
              <a:t>Asıl metin stillerini düzenlemek için tıklatın</a:t>
            </a:r>
          </a:p>
          <a:p>
            <a:pPr lvl="1"/>
            <a:r>
              <a:rPr lang="tr-TR"/>
              <a:t>İkinci düzey</a:t>
            </a:r>
          </a:p>
          <a:p>
            <a:pPr lvl="2"/>
            <a:r>
              <a:rPr lang="tr-TR"/>
              <a:t>Üçüncü düzey</a:t>
            </a:r>
          </a:p>
          <a:p>
            <a:pPr lvl="3"/>
            <a:r>
              <a:rPr lang="tr-TR"/>
              <a:t>Dördüncü düzey</a:t>
            </a:r>
          </a:p>
          <a:p>
            <a:pPr lvl="4"/>
            <a:r>
              <a:rPr lang="tr-TR"/>
              <a:t>Beşinci düzey</a:t>
            </a:r>
          </a:p>
        </p:txBody>
      </p:sp>
      <p:sp>
        <p:nvSpPr>
          <p:cNvPr id="3" name="Rectangle 59">
            <a:extLst>
              <a:ext uri="{FF2B5EF4-FFF2-40B4-BE49-F238E27FC236}">
                <a16:creationId xmlns:a16="http://schemas.microsoft.com/office/drawing/2014/main" id="{C3BE4B56-7801-7C3A-0085-1A87FB9D38D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tr-TR"/>
          </a:p>
        </p:txBody>
      </p:sp>
      <p:sp>
        <p:nvSpPr>
          <p:cNvPr id="4" name="Rectangle 60">
            <a:extLst>
              <a:ext uri="{FF2B5EF4-FFF2-40B4-BE49-F238E27FC236}">
                <a16:creationId xmlns:a16="http://schemas.microsoft.com/office/drawing/2014/main" id="{4AE93FE4-B119-2360-E793-BE8FD148744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tr-TR"/>
          </a:p>
        </p:txBody>
      </p:sp>
      <p:sp>
        <p:nvSpPr>
          <p:cNvPr id="5" name="Rectangle 61">
            <a:extLst>
              <a:ext uri="{FF2B5EF4-FFF2-40B4-BE49-F238E27FC236}">
                <a16:creationId xmlns:a16="http://schemas.microsoft.com/office/drawing/2014/main" id="{593BC0B8-EBE1-5338-5189-41D592DEE1D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A978BB6-48A1-2942-BEC7-E61B6DB1B191}" type="slidenum">
              <a:rPr lang="tr-TR" altLang="tr-TR"/>
              <a:pPr/>
              <a:t>‹#›</a:t>
            </a:fld>
            <a:endParaRPr lang="tr-TR" altLang="tr-TR"/>
          </a:p>
        </p:txBody>
      </p:sp>
    </p:spTree>
    <p:extLst>
      <p:ext uri="{BB962C8B-B14F-4D97-AF65-F5344CB8AC3E}">
        <p14:creationId xmlns:p14="http://schemas.microsoft.com/office/powerpoint/2010/main" val="3071104406"/>
      </p:ext>
    </p:extLst>
  </p:cSld>
  <p:clrMapOvr>
    <a:masterClrMapping/>
  </p:clrMapOvr>
  <p:transition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Başlık ve Tab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Başlık 1"/>
          <p:cNvSpPr>
            <a:spLocks noGrp="1"/>
          </p:cNvSpPr>
          <p:nvPr>
            <p:ph type="title"/>
          </p:nvPr>
        </p:nvSpPr>
        <p:spPr>
          <a:xfrm>
            <a:off x="219075" y="227013"/>
            <a:ext cx="7477125" cy="1143000"/>
          </a:xfrm>
        </p:spPr>
        <p:txBody>
          <a:bodyPr/>
          <a:lstStyle/>
          <a:p>
            <a:r>
              <a:rPr lang="tr-TR"/>
              <a:t>Asıl başlık stili için tıklatın</a:t>
            </a:r>
          </a:p>
        </p:txBody>
      </p:sp>
      <p:sp>
        <p:nvSpPr>
          <p:cNvPr id="3" name="Tablo Yer Tutucusu 2"/>
          <p:cNvSpPr>
            <a:spLocks noGrp="1"/>
          </p:cNvSpPr>
          <p:nvPr>
            <p:ph type="tbl" idx="1"/>
          </p:nvPr>
        </p:nvSpPr>
        <p:spPr>
          <a:xfrm>
            <a:off x="263525" y="1598613"/>
            <a:ext cx="7386638" cy="4497387"/>
          </a:xfrm>
        </p:spPr>
        <p:txBody>
          <a:bodyPr/>
          <a:lstStyle/>
          <a:p>
            <a:pPr lvl="0"/>
            <a:endParaRPr lang="tr-TR" noProof="0"/>
          </a:p>
        </p:txBody>
      </p:sp>
      <p:sp>
        <p:nvSpPr>
          <p:cNvPr id="4" name="Rectangle 59">
            <a:extLst>
              <a:ext uri="{FF2B5EF4-FFF2-40B4-BE49-F238E27FC236}">
                <a16:creationId xmlns:a16="http://schemas.microsoft.com/office/drawing/2014/main" id="{AA5404F1-2172-4B0A-46EA-C0301F835AA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tr-TR"/>
          </a:p>
        </p:txBody>
      </p:sp>
      <p:sp>
        <p:nvSpPr>
          <p:cNvPr id="5" name="Rectangle 60">
            <a:extLst>
              <a:ext uri="{FF2B5EF4-FFF2-40B4-BE49-F238E27FC236}">
                <a16:creationId xmlns:a16="http://schemas.microsoft.com/office/drawing/2014/main" id="{9FF2A1F8-A270-3E93-5EFC-6EBACDAA468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tr-TR"/>
          </a:p>
        </p:txBody>
      </p:sp>
      <p:sp>
        <p:nvSpPr>
          <p:cNvPr id="6" name="Rectangle 61">
            <a:extLst>
              <a:ext uri="{FF2B5EF4-FFF2-40B4-BE49-F238E27FC236}">
                <a16:creationId xmlns:a16="http://schemas.microsoft.com/office/drawing/2014/main" id="{BA5A47F7-B476-5512-C5EF-F9C9350F5EC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9F2F4C9-0119-0B45-87FA-529DF10AA31B}" type="slidenum">
              <a:rPr lang="tr-TR" altLang="tr-TR"/>
              <a:pPr/>
              <a:t>‹#›</a:t>
            </a:fld>
            <a:endParaRPr lang="tr-TR" altLang="tr-TR"/>
          </a:p>
        </p:txBody>
      </p:sp>
    </p:spTree>
    <p:extLst>
      <p:ext uri="{BB962C8B-B14F-4D97-AF65-F5344CB8AC3E}">
        <p14:creationId xmlns:p14="http://schemas.microsoft.com/office/powerpoint/2010/main" val="702266088"/>
      </p:ext>
    </p:extLst>
  </p:cSld>
  <p:clrMapOvr>
    <a:masterClrMapping/>
  </p:clrMapOvr>
  <p:transition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Başlık, İçerik ve 2 İçeri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Başlık 1"/>
          <p:cNvSpPr>
            <a:spLocks noGrp="1"/>
          </p:cNvSpPr>
          <p:nvPr>
            <p:ph type="title"/>
          </p:nvPr>
        </p:nvSpPr>
        <p:spPr>
          <a:xfrm>
            <a:off x="219075" y="227013"/>
            <a:ext cx="7477125" cy="1143000"/>
          </a:xfrm>
        </p:spPr>
        <p:txBody>
          <a:bodyPr/>
          <a:lstStyle/>
          <a:p>
            <a:r>
              <a:rPr lang="tr-TR"/>
              <a:t>Asıl başlık stili için tıklatın</a:t>
            </a:r>
          </a:p>
        </p:txBody>
      </p:sp>
      <p:sp>
        <p:nvSpPr>
          <p:cNvPr id="3" name="İçerik Yer Tutucusu 2"/>
          <p:cNvSpPr>
            <a:spLocks noGrp="1"/>
          </p:cNvSpPr>
          <p:nvPr>
            <p:ph sz="half" idx="1"/>
          </p:nvPr>
        </p:nvSpPr>
        <p:spPr>
          <a:xfrm>
            <a:off x="263525" y="1598613"/>
            <a:ext cx="3616325" cy="4497387"/>
          </a:xfrm>
        </p:spPr>
        <p:txBody>
          <a:bodyPr/>
          <a:lstStyle/>
          <a:p>
            <a:pPr lvl="0"/>
            <a:r>
              <a:rPr lang="tr-TR"/>
              <a:t>Asıl metin stillerini düzenlemek için tıklatın</a:t>
            </a:r>
          </a:p>
          <a:p>
            <a:pPr lvl="1"/>
            <a:r>
              <a:rPr lang="tr-TR"/>
              <a:t>İkinci düzey</a:t>
            </a:r>
          </a:p>
          <a:p>
            <a:pPr lvl="2"/>
            <a:r>
              <a:rPr lang="tr-TR"/>
              <a:t>Üçüncü düzey</a:t>
            </a:r>
          </a:p>
          <a:p>
            <a:pPr lvl="3"/>
            <a:r>
              <a:rPr lang="tr-TR"/>
              <a:t>Dördüncü düzey</a:t>
            </a:r>
          </a:p>
          <a:p>
            <a:pPr lvl="4"/>
            <a:r>
              <a:rPr lang="tr-TR"/>
              <a:t>Beşinci düzey</a:t>
            </a:r>
          </a:p>
        </p:txBody>
      </p:sp>
      <p:sp>
        <p:nvSpPr>
          <p:cNvPr id="4" name="İçerik Yer Tutucusu 3"/>
          <p:cNvSpPr>
            <a:spLocks noGrp="1"/>
          </p:cNvSpPr>
          <p:nvPr>
            <p:ph sz="quarter" idx="2"/>
          </p:nvPr>
        </p:nvSpPr>
        <p:spPr>
          <a:xfrm>
            <a:off x="4032250" y="1598613"/>
            <a:ext cx="3617913" cy="2171700"/>
          </a:xfrm>
        </p:spPr>
        <p:txBody>
          <a:bodyPr/>
          <a:lstStyle/>
          <a:p>
            <a:pPr lvl="0"/>
            <a:r>
              <a:rPr lang="tr-TR"/>
              <a:t>Asıl metin stillerini düzenlemek için tıklatın</a:t>
            </a:r>
          </a:p>
          <a:p>
            <a:pPr lvl="1"/>
            <a:r>
              <a:rPr lang="tr-TR"/>
              <a:t>İkinci düzey</a:t>
            </a:r>
          </a:p>
          <a:p>
            <a:pPr lvl="2"/>
            <a:r>
              <a:rPr lang="tr-TR"/>
              <a:t>Üçüncü düzey</a:t>
            </a:r>
          </a:p>
          <a:p>
            <a:pPr lvl="3"/>
            <a:r>
              <a:rPr lang="tr-TR"/>
              <a:t>Dördüncü düzey</a:t>
            </a:r>
          </a:p>
          <a:p>
            <a:pPr lvl="4"/>
            <a:r>
              <a:rPr lang="tr-TR"/>
              <a:t>Beşinci düzey</a:t>
            </a:r>
          </a:p>
        </p:txBody>
      </p:sp>
      <p:sp>
        <p:nvSpPr>
          <p:cNvPr id="5" name="İçerik Yer Tutucusu 4"/>
          <p:cNvSpPr>
            <a:spLocks noGrp="1"/>
          </p:cNvSpPr>
          <p:nvPr>
            <p:ph sz="quarter" idx="3"/>
          </p:nvPr>
        </p:nvSpPr>
        <p:spPr>
          <a:xfrm>
            <a:off x="4032250" y="3922713"/>
            <a:ext cx="3617913" cy="2173287"/>
          </a:xfrm>
        </p:spPr>
        <p:txBody>
          <a:bodyPr/>
          <a:lstStyle/>
          <a:p>
            <a:pPr lvl="0"/>
            <a:r>
              <a:rPr lang="tr-TR"/>
              <a:t>Asıl metin stillerini düzenlemek için tıklatın</a:t>
            </a:r>
          </a:p>
          <a:p>
            <a:pPr lvl="1"/>
            <a:r>
              <a:rPr lang="tr-TR"/>
              <a:t>İkinci düzey</a:t>
            </a:r>
          </a:p>
          <a:p>
            <a:pPr lvl="2"/>
            <a:r>
              <a:rPr lang="tr-TR"/>
              <a:t>Üçüncü düzey</a:t>
            </a:r>
          </a:p>
          <a:p>
            <a:pPr lvl="3"/>
            <a:r>
              <a:rPr lang="tr-TR"/>
              <a:t>Dördüncü düzey</a:t>
            </a:r>
          </a:p>
          <a:p>
            <a:pPr lvl="4"/>
            <a:r>
              <a:rPr lang="tr-TR"/>
              <a:t>Beşinci düzey</a:t>
            </a:r>
          </a:p>
        </p:txBody>
      </p:sp>
      <p:sp>
        <p:nvSpPr>
          <p:cNvPr id="6" name="Rectangle 59">
            <a:extLst>
              <a:ext uri="{FF2B5EF4-FFF2-40B4-BE49-F238E27FC236}">
                <a16:creationId xmlns:a16="http://schemas.microsoft.com/office/drawing/2014/main" id="{C4581900-9D21-56B6-02E6-243FE5D9E10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tr-TR"/>
          </a:p>
        </p:txBody>
      </p:sp>
      <p:sp>
        <p:nvSpPr>
          <p:cNvPr id="7" name="Rectangle 60">
            <a:extLst>
              <a:ext uri="{FF2B5EF4-FFF2-40B4-BE49-F238E27FC236}">
                <a16:creationId xmlns:a16="http://schemas.microsoft.com/office/drawing/2014/main" id="{AA5D3F03-F858-F3EA-7C95-4CECCF92821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tr-TR"/>
          </a:p>
        </p:txBody>
      </p:sp>
      <p:sp>
        <p:nvSpPr>
          <p:cNvPr id="8" name="Rectangle 61">
            <a:extLst>
              <a:ext uri="{FF2B5EF4-FFF2-40B4-BE49-F238E27FC236}">
                <a16:creationId xmlns:a16="http://schemas.microsoft.com/office/drawing/2014/main" id="{24FE5ECB-AB76-D15B-B8D7-30E51B4B32C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40B7E01-341E-5146-89B0-448163B9133D}" type="slidenum">
              <a:rPr lang="tr-TR" altLang="tr-TR"/>
              <a:pPr/>
              <a:t>‹#›</a:t>
            </a:fld>
            <a:endParaRPr lang="tr-TR" altLang="tr-TR"/>
          </a:p>
        </p:txBody>
      </p:sp>
    </p:spTree>
    <p:extLst>
      <p:ext uri="{BB962C8B-B14F-4D97-AF65-F5344CB8AC3E}">
        <p14:creationId xmlns:p14="http://schemas.microsoft.com/office/powerpoint/2010/main" val="3039974193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Başlık ve İçeri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Başlı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/>
              <a:t>Asıl başlık stili için tıklatın</a:t>
            </a:r>
          </a:p>
        </p:txBody>
      </p:sp>
      <p:sp>
        <p:nvSpPr>
          <p:cNvPr id="3" name="İçerik Yer Tutucus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tr-TR"/>
              <a:t>Asıl metin stillerini düzenlemek için tıklatın</a:t>
            </a:r>
          </a:p>
          <a:p>
            <a:pPr lvl="1"/>
            <a:r>
              <a:rPr lang="tr-TR"/>
              <a:t>İkinci düzey</a:t>
            </a:r>
          </a:p>
          <a:p>
            <a:pPr lvl="2"/>
            <a:r>
              <a:rPr lang="tr-TR"/>
              <a:t>Üçüncü düzey</a:t>
            </a:r>
          </a:p>
          <a:p>
            <a:pPr lvl="3"/>
            <a:r>
              <a:rPr lang="tr-TR"/>
              <a:t>Dördüncü düzey</a:t>
            </a:r>
          </a:p>
          <a:p>
            <a:pPr lvl="4"/>
            <a:r>
              <a:rPr lang="tr-TR"/>
              <a:t>Beşinci düzey</a:t>
            </a:r>
          </a:p>
        </p:txBody>
      </p:sp>
      <p:sp>
        <p:nvSpPr>
          <p:cNvPr id="4" name="Rectangle 59">
            <a:extLst>
              <a:ext uri="{FF2B5EF4-FFF2-40B4-BE49-F238E27FC236}">
                <a16:creationId xmlns:a16="http://schemas.microsoft.com/office/drawing/2014/main" id="{120A87F9-6759-0D4F-C339-F4011F27F04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tr-TR"/>
          </a:p>
        </p:txBody>
      </p:sp>
      <p:sp>
        <p:nvSpPr>
          <p:cNvPr id="5" name="Rectangle 60">
            <a:extLst>
              <a:ext uri="{FF2B5EF4-FFF2-40B4-BE49-F238E27FC236}">
                <a16:creationId xmlns:a16="http://schemas.microsoft.com/office/drawing/2014/main" id="{77232835-EC2D-816E-CFDC-0D14B1BDEE5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tr-TR"/>
          </a:p>
        </p:txBody>
      </p:sp>
      <p:sp>
        <p:nvSpPr>
          <p:cNvPr id="6" name="Rectangle 61">
            <a:extLst>
              <a:ext uri="{FF2B5EF4-FFF2-40B4-BE49-F238E27FC236}">
                <a16:creationId xmlns:a16="http://schemas.microsoft.com/office/drawing/2014/main" id="{22BEDF6E-C519-D062-1757-0916E7194EB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E35C2B9-32AD-3D40-AEF2-7AC7AC152CD5}" type="slidenum">
              <a:rPr lang="tr-TR" altLang="tr-TR"/>
              <a:pPr/>
              <a:t>‹#›</a:t>
            </a:fld>
            <a:endParaRPr lang="tr-TR" altLang="tr-TR"/>
          </a:p>
        </p:txBody>
      </p:sp>
    </p:spTree>
    <p:extLst>
      <p:ext uri="{BB962C8B-B14F-4D97-AF65-F5344CB8AC3E}">
        <p14:creationId xmlns:p14="http://schemas.microsoft.com/office/powerpoint/2010/main" val="4198851507"/>
      </p:ext>
    </p:extLst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Bölüm Üstbilgis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Başlık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tr-TR"/>
              <a:t>Asıl başlık stili için tıklatın</a:t>
            </a:r>
          </a:p>
        </p:txBody>
      </p:sp>
      <p:sp>
        <p:nvSpPr>
          <p:cNvPr id="3" name="Metin Yer Tutucusu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tr-TR"/>
              <a:t>Asıl metin stillerini düzenlemek için tıklatın</a:t>
            </a:r>
          </a:p>
        </p:txBody>
      </p:sp>
      <p:sp>
        <p:nvSpPr>
          <p:cNvPr id="4" name="Rectangle 59">
            <a:extLst>
              <a:ext uri="{FF2B5EF4-FFF2-40B4-BE49-F238E27FC236}">
                <a16:creationId xmlns:a16="http://schemas.microsoft.com/office/drawing/2014/main" id="{BE2DEF1B-99BC-6E48-2695-42E95841C71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tr-TR"/>
          </a:p>
        </p:txBody>
      </p:sp>
      <p:sp>
        <p:nvSpPr>
          <p:cNvPr id="5" name="Rectangle 60">
            <a:extLst>
              <a:ext uri="{FF2B5EF4-FFF2-40B4-BE49-F238E27FC236}">
                <a16:creationId xmlns:a16="http://schemas.microsoft.com/office/drawing/2014/main" id="{E04AA963-6CCE-76D1-394B-A154D0F495E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tr-TR"/>
          </a:p>
        </p:txBody>
      </p:sp>
      <p:sp>
        <p:nvSpPr>
          <p:cNvPr id="6" name="Rectangle 61">
            <a:extLst>
              <a:ext uri="{FF2B5EF4-FFF2-40B4-BE49-F238E27FC236}">
                <a16:creationId xmlns:a16="http://schemas.microsoft.com/office/drawing/2014/main" id="{94950140-8FE5-C485-A5F1-F53A553C3CA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15E2248-9907-284C-80A5-1679ABFBDBC4}" type="slidenum">
              <a:rPr lang="tr-TR" altLang="tr-TR"/>
              <a:pPr/>
              <a:t>‹#›</a:t>
            </a:fld>
            <a:endParaRPr lang="tr-TR" altLang="tr-TR"/>
          </a:p>
        </p:txBody>
      </p:sp>
    </p:spTree>
    <p:extLst>
      <p:ext uri="{BB962C8B-B14F-4D97-AF65-F5344CB8AC3E}">
        <p14:creationId xmlns:p14="http://schemas.microsoft.com/office/powerpoint/2010/main" val="3544191770"/>
      </p:ext>
    </p:extLst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İki İçeri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Başlı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/>
              <a:t>Asıl başlık stili için tıklatın</a:t>
            </a:r>
          </a:p>
        </p:txBody>
      </p:sp>
      <p:sp>
        <p:nvSpPr>
          <p:cNvPr id="3" name="İçerik Yer Tutucusu 2"/>
          <p:cNvSpPr>
            <a:spLocks noGrp="1"/>
          </p:cNvSpPr>
          <p:nvPr>
            <p:ph sz="half" idx="1"/>
          </p:nvPr>
        </p:nvSpPr>
        <p:spPr>
          <a:xfrm>
            <a:off x="263525" y="1598613"/>
            <a:ext cx="3616325" cy="44973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tr-TR"/>
              <a:t>Asıl metin stillerini düzenlemek için tıklatın</a:t>
            </a:r>
          </a:p>
          <a:p>
            <a:pPr lvl="1"/>
            <a:r>
              <a:rPr lang="tr-TR"/>
              <a:t>İkinci düzey</a:t>
            </a:r>
          </a:p>
          <a:p>
            <a:pPr lvl="2"/>
            <a:r>
              <a:rPr lang="tr-TR"/>
              <a:t>Üçüncü düzey</a:t>
            </a:r>
          </a:p>
          <a:p>
            <a:pPr lvl="3"/>
            <a:r>
              <a:rPr lang="tr-TR"/>
              <a:t>Dördüncü düzey</a:t>
            </a:r>
          </a:p>
          <a:p>
            <a:pPr lvl="4"/>
            <a:r>
              <a:rPr lang="tr-TR"/>
              <a:t>Beşinci düzey</a:t>
            </a:r>
          </a:p>
        </p:txBody>
      </p:sp>
      <p:sp>
        <p:nvSpPr>
          <p:cNvPr id="4" name="İçerik Yer Tutucusu 3"/>
          <p:cNvSpPr>
            <a:spLocks noGrp="1"/>
          </p:cNvSpPr>
          <p:nvPr>
            <p:ph sz="half" idx="2"/>
          </p:nvPr>
        </p:nvSpPr>
        <p:spPr>
          <a:xfrm>
            <a:off x="4032250" y="1598613"/>
            <a:ext cx="3617913" cy="44973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tr-TR"/>
              <a:t>Asıl metin stillerini düzenlemek için tıklatın</a:t>
            </a:r>
          </a:p>
          <a:p>
            <a:pPr lvl="1"/>
            <a:r>
              <a:rPr lang="tr-TR"/>
              <a:t>İkinci düzey</a:t>
            </a:r>
          </a:p>
          <a:p>
            <a:pPr lvl="2"/>
            <a:r>
              <a:rPr lang="tr-TR"/>
              <a:t>Üçüncü düzey</a:t>
            </a:r>
          </a:p>
          <a:p>
            <a:pPr lvl="3"/>
            <a:r>
              <a:rPr lang="tr-TR"/>
              <a:t>Dördüncü düzey</a:t>
            </a:r>
          </a:p>
          <a:p>
            <a:pPr lvl="4"/>
            <a:r>
              <a:rPr lang="tr-TR"/>
              <a:t>Beşinci düzey</a:t>
            </a:r>
          </a:p>
        </p:txBody>
      </p:sp>
      <p:sp>
        <p:nvSpPr>
          <p:cNvPr id="5" name="Rectangle 59">
            <a:extLst>
              <a:ext uri="{FF2B5EF4-FFF2-40B4-BE49-F238E27FC236}">
                <a16:creationId xmlns:a16="http://schemas.microsoft.com/office/drawing/2014/main" id="{B3B1140B-AF20-EC9E-0162-5BC6F39F7FB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tr-TR"/>
          </a:p>
        </p:txBody>
      </p:sp>
      <p:sp>
        <p:nvSpPr>
          <p:cNvPr id="6" name="Rectangle 60">
            <a:extLst>
              <a:ext uri="{FF2B5EF4-FFF2-40B4-BE49-F238E27FC236}">
                <a16:creationId xmlns:a16="http://schemas.microsoft.com/office/drawing/2014/main" id="{4DA452E2-5C77-F9C3-9307-0D06CF429D2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tr-TR"/>
          </a:p>
        </p:txBody>
      </p:sp>
      <p:sp>
        <p:nvSpPr>
          <p:cNvPr id="7" name="Rectangle 61">
            <a:extLst>
              <a:ext uri="{FF2B5EF4-FFF2-40B4-BE49-F238E27FC236}">
                <a16:creationId xmlns:a16="http://schemas.microsoft.com/office/drawing/2014/main" id="{DB8A9375-4E14-07DF-29E2-66CE7E5C503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7CFC248-C775-214B-865E-787852AA9CF9}" type="slidenum">
              <a:rPr lang="tr-TR" altLang="tr-TR"/>
              <a:pPr/>
              <a:t>‹#›</a:t>
            </a:fld>
            <a:endParaRPr lang="tr-TR" altLang="tr-TR"/>
          </a:p>
        </p:txBody>
      </p:sp>
    </p:spTree>
    <p:extLst>
      <p:ext uri="{BB962C8B-B14F-4D97-AF65-F5344CB8AC3E}">
        <p14:creationId xmlns:p14="http://schemas.microsoft.com/office/powerpoint/2010/main" val="2403299876"/>
      </p:ext>
    </p:extLst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Karşılaştırm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Başlık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tr-TR"/>
              <a:t>Asıl başlık stili için tıklatın</a:t>
            </a:r>
          </a:p>
        </p:txBody>
      </p:sp>
      <p:sp>
        <p:nvSpPr>
          <p:cNvPr id="3" name="Metin Yer Tutucusu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tr-TR"/>
              <a:t>Asıl metin stillerini düzenlemek için tıklatın</a:t>
            </a:r>
          </a:p>
        </p:txBody>
      </p:sp>
      <p:sp>
        <p:nvSpPr>
          <p:cNvPr id="4" name="İçerik Yer Tutucusu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tr-TR"/>
              <a:t>Asıl metin stillerini düzenlemek için tıklatın</a:t>
            </a:r>
          </a:p>
          <a:p>
            <a:pPr lvl="1"/>
            <a:r>
              <a:rPr lang="tr-TR"/>
              <a:t>İkinci düzey</a:t>
            </a:r>
          </a:p>
          <a:p>
            <a:pPr lvl="2"/>
            <a:r>
              <a:rPr lang="tr-TR"/>
              <a:t>Üçüncü düzey</a:t>
            </a:r>
          </a:p>
          <a:p>
            <a:pPr lvl="3"/>
            <a:r>
              <a:rPr lang="tr-TR"/>
              <a:t>Dördüncü düzey</a:t>
            </a:r>
          </a:p>
          <a:p>
            <a:pPr lvl="4"/>
            <a:r>
              <a:rPr lang="tr-TR"/>
              <a:t>Beşinci düzey</a:t>
            </a:r>
          </a:p>
        </p:txBody>
      </p:sp>
      <p:sp>
        <p:nvSpPr>
          <p:cNvPr id="5" name="Metin Yer Tutucusu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tr-TR"/>
              <a:t>Asıl metin stillerini düzenlemek için tıklatın</a:t>
            </a:r>
          </a:p>
        </p:txBody>
      </p:sp>
      <p:sp>
        <p:nvSpPr>
          <p:cNvPr id="6" name="İçerik Yer Tutucusu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tr-TR"/>
              <a:t>Asıl metin stillerini düzenlemek için tıklatın</a:t>
            </a:r>
          </a:p>
          <a:p>
            <a:pPr lvl="1"/>
            <a:r>
              <a:rPr lang="tr-TR"/>
              <a:t>İkinci düzey</a:t>
            </a:r>
          </a:p>
          <a:p>
            <a:pPr lvl="2"/>
            <a:r>
              <a:rPr lang="tr-TR"/>
              <a:t>Üçüncü düzey</a:t>
            </a:r>
          </a:p>
          <a:p>
            <a:pPr lvl="3"/>
            <a:r>
              <a:rPr lang="tr-TR"/>
              <a:t>Dördüncü düzey</a:t>
            </a:r>
          </a:p>
          <a:p>
            <a:pPr lvl="4"/>
            <a:r>
              <a:rPr lang="tr-TR"/>
              <a:t>Beşinci düzey</a:t>
            </a:r>
          </a:p>
        </p:txBody>
      </p:sp>
      <p:sp>
        <p:nvSpPr>
          <p:cNvPr id="7" name="Rectangle 59">
            <a:extLst>
              <a:ext uri="{FF2B5EF4-FFF2-40B4-BE49-F238E27FC236}">
                <a16:creationId xmlns:a16="http://schemas.microsoft.com/office/drawing/2014/main" id="{9C7D6F24-3816-DA42-E41E-DCB5895FC9E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tr-TR"/>
          </a:p>
        </p:txBody>
      </p:sp>
      <p:sp>
        <p:nvSpPr>
          <p:cNvPr id="8" name="Rectangle 60">
            <a:extLst>
              <a:ext uri="{FF2B5EF4-FFF2-40B4-BE49-F238E27FC236}">
                <a16:creationId xmlns:a16="http://schemas.microsoft.com/office/drawing/2014/main" id="{4C3F634F-18F3-83A3-A05B-D55EB7CF6DD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tr-TR"/>
          </a:p>
        </p:txBody>
      </p:sp>
      <p:sp>
        <p:nvSpPr>
          <p:cNvPr id="9" name="Rectangle 61">
            <a:extLst>
              <a:ext uri="{FF2B5EF4-FFF2-40B4-BE49-F238E27FC236}">
                <a16:creationId xmlns:a16="http://schemas.microsoft.com/office/drawing/2014/main" id="{0261C8B8-7945-8381-DD5B-CDE4C234FC4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3CD7315-D768-7644-B34B-8717BBAFF164}" type="slidenum">
              <a:rPr lang="tr-TR" altLang="tr-TR"/>
              <a:pPr/>
              <a:t>‹#›</a:t>
            </a:fld>
            <a:endParaRPr lang="tr-TR" altLang="tr-TR"/>
          </a:p>
        </p:txBody>
      </p:sp>
    </p:spTree>
    <p:extLst>
      <p:ext uri="{BB962C8B-B14F-4D97-AF65-F5344CB8AC3E}">
        <p14:creationId xmlns:p14="http://schemas.microsoft.com/office/powerpoint/2010/main" val="2712291496"/>
      </p:ext>
    </p:extLst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Yalnızca Başlı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Başlı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/>
              <a:t>Asıl başlık stili için tıklatın</a:t>
            </a:r>
          </a:p>
        </p:txBody>
      </p:sp>
      <p:sp>
        <p:nvSpPr>
          <p:cNvPr id="3" name="Rectangle 59">
            <a:extLst>
              <a:ext uri="{FF2B5EF4-FFF2-40B4-BE49-F238E27FC236}">
                <a16:creationId xmlns:a16="http://schemas.microsoft.com/office/drawing/2014/main" id="{62E43609-D415-BC13-9C14-39A9A6BCC4C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tr-TR"/>
          </a:p>
        </p:txBody>
      </p:sp>
      <p:sp>
        <p:nvSpPr>
          <p:cNvPr id="4" name="Rectangle 60">
            <a:extLst>
              <a:ext uri="{FF2B5EF4-FFF2-40B4-BE49-F238E27FC236}">
                <a16:creationId xmlns:a16="http://schemas.microsoft.com/office/drawing/2014/main" id="{0E40CB89-EF17-0E55-12D7-4F0F050A10E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tr-TR"/>
          </a:p>
        </p:txBody>
      </p:sp>
      <p:sp>
        <p:nvSpPr>
          <p:cNvPr id="5" name="Rectangle 61">
            <a:extLst>
              <a:ext uri="{FF2B5EF4-FFF2-40B4-BE49-F238E27FC236}">
                <a16:creationId xmlns:a16="http://schemas.microsoft.com/office/drawing/2014/main" id="{D07669E1-33FA-6FBB-7119-D5F0C15F335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97F417F-57DC-E94D-91F1-F229A9A46EB5}" type="slidenum">
              <a:rPr lang="tr-TR" altLang="tr-TR"/>
              <a:pPr/>
              <a:t>‹#›</a:t>
            </a:fld>
            <a:endParaRPr lang="tr-TR" altLang="tr-TR"/>
          </a:p>
        </p:txBody>
      </p:sp>
    </p:spTree>
    <p:extLst>
      <p:ext uri="{BB962C8B-B14F-4D97-AF65-F5344CB8AC3E}">
        <p14:creationId xmlns:p14="http://schemas.microsoft.com/office/powerpoint/2010/main" val="2555147487"/>
      </p:ext>
    </p:extLst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oş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9">
            <a:extLst>
              <a:ext uri="{FF2B5EF4-FFF2-40B4-BE49-F238E27FC236}">
                <a16:creationId xmlns:a16="http://schemas.microsoft.com/office/drawing/2014/main" id="{3322308F-2CF9-0191-FC15-8F959F80E43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tr-TR"/>
          </a:p>
        </p:txBody>
      </p:sp>
      <p:sp>
        <p:nvSpPr>
          <p:cNvPr id="3" name="Rectangle 60">
            <a:extLst>
              <a:ext uri="{FF2B5EF4-FFF2-40B4-BE49-F238E27FC236}">
                <a16:creationId xmlns:a16="http://schemas.microsoft.com/office/drawing/2014/main" id="{198327ED-068B-7886-D56C-B5736FB2DE8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tr-TR"/>
          </a:p>
        </p:txBody>
      </p:sp>
      <p:sp>
        <p:nvSpPr>
          <p:cNvPr id="4" name="Rectangle 61">
            <a:extLst>
              <a:ext uri="{FF2B5EF4-FFF2-40B4-BE49-F238E27FC236}">
                <a16:creationId xmlns:a16="http://schemas.microsoft.com/office/drawing/2014/main" id="{E7C0116E-972C-AAEE-9625-A8A03F13CA6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BDAE639-237B-8340-A419-3ADD5022A5A7}" type="slidenum">
              <a:rPr lang="tr-TR" altLang="tr-TR"/>
              <a:pPr/>
              <a:t>‹#›</a:t>
            </a:fld>
            <a:endParaRPr lang="tr-TR" altLang="tr-TR"/>
          </a:p>
        </p:txBody>
      </p:sp>
    </p:spTree>
    <p:extLst>
      <p:ext uri="{BB962C8B-B14F-4D97-AF65-F5344CB8AC3E}">
        <p14:creationId xmlns:p14="http://schemas.microsoft.com/office/powerpoint/2010/main" val="209073182"/>
      </p:ext>
    </p:extLst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Başlıklı İçeri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Başlık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tr-TR"/>
              <a:t>Asıl başlık stili için tıklatın</a:t>
            </a:r>
          </a:p>
        </p:txBody>
      </p:sp>
      <p:sp>
        <p:nvSpPr>
          <p:cNvPr id="3" name="İçerik Yer Tutucusu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tr-TR"/>
              <a:t>Asıl metin stillerini düzenlemek için tıklatın</a:t>
            </a:r>
          </a:p>
          <a:p>
            <a:pPr lvl="1"/>
            <a:r>
              <a:rPr lang="tr-TR"/>
              <a:t>İkinci düzey</a:t>
            </a:r>
          </a:p>
          <a:p>
            <a:pPr lvl="2"/>
            <a:r>
              <a:rPr lang="tr-TR"/>
              <a:t>Üçüncü düzey</a:t>
            </a:r>
          </a:p>
          <a:p>
            <a:pPr lvl="3"/>
            <a:r>
              <a:rPr lang="tr-TR"/>
              <a:t>Dördüncü düzey</a:t>
            </a:r>
          </a:p>
          <a:p>
            <a:pPr lvl="4"/>
            <a:r>
              <a:rPr lang="tr-TR"/>
              <a:t>Beşinci düzey</a:t>
            </a:r>
          </a:p>
        </p:txBody>
      </p:sp>
      <p:sp>
        <p:nvSpPr>
          <p:cNvPr id="4" name="Metin Yer Tutucusu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tr-TR"/>
              <a:t>Asıl metin stillerini düzenlemek için tıklatın</a:t>
            </a:r>
          </a:p>
        </p:txBody>
      </p:sp>
      <p:sp>
        <p:nvSpPr>
          <p:cNvPr id="5" name="Rectangle 59">
            <a:extLst>
              <a:ext uri="{FF2B5EF4-FFF2-40B4-BE49-F238E27FC236}">
                <a16:creationId xmlns:a16="http://schemas.microsoft.com/office/drawing/2014/main" id="{9341890B-135A-8A42-C008-FBFE019250D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tr-TR"/>
          </a:p>
        </p:txBody>
      </p:sp>
      <p:sp>
        <p:nvSpPr>
          <p:cNvPr id="6" name="Rectangle 60">
            <a:extLst>
              <a:ext uri="{FF2B5EF4-FFF2-40B4-BE49-F238E27FC236}">
                <a16:creationId xmlns:a16="http://schemas.microsoft.com/office/drawing/2014/main" id="{D530A11F-DB13-B8EE-3FC5-5586E05F366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tr-TR"/>
          </a:p>
        </p:txBody>
      </p:sp>
      <p:sp>
        <p:nvSpPr>
          <p:cNvPr id="7" name="Rectangle 61">
            <a:extLst>
              <a:ext uri="{FF2B5EF4-FFF2-40B4-BE49-F238E27FC236}">
                <a16:creationId xmlns:a16="http://schemas.microsoft.com/office/drawing/2014/main" id="{8D0C229C-5051-45DC-90B4-00C2ABCD0E6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C71E945-A862-3A41-9D6B-21804560B269}" type="slidenum">
              <a:rPr lang="tr-TR" altLang="tr-TR"/>
              <a:pPr/>
              <a:t>‹#›</a:t>
            </a:fld>
            <a:endParaRPr lang="tr-TR" altLang="tr-TR"/>
          </a:p>
        </p:txBody>
      </p:sp>
    </p:spTree>
    <p:extLst>
      <p:ext uri="{BB962C8B-B14F-4D97-AF65-F5344CB8AC3E}">
        <p14:creationId xmlns:p14="http://schemas.microsoft.com/office/powerpoint/2010/main" val="2252425436"/>
      </p:ext>
    </p:extLst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aşlıklı Resi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Başlık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tr-TR"/>
              <a:t>Asıl başlık stili için tıklatın</a:t>
            </a:r>
          </a:p>
        </p:txBody>
      </p:sp>
      <p:sp>
        <p:nvSpPr>
          <p:cNvPr id="3" name="Resim Yer Tutucusu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tr-TR" noProof="0"/>
          </a:p>
        </p:txBody>
      </p:sp>
      <p:sp>
        <p:nvSpPr>
          <p:cNvPr id="4" name="Metin Yer Tutucusu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tr-TR"/>
              <a:t>Asıl metin stillerini düzenlemek için tıklatın</a:t>
            </a:r>
          </a:p>
        </p:txBody>
      </p:sp>
      <p:sp>
        <p:nvSpPr>
          <p:cNvPr id="5" name="Rectangle 59">
            <a:extLst>
              <a:ext uri="{FF2B5EF4-FFF2-40B4-BE49-F238E27FC236}">
                <a16:creationId xmlns:a16="http://schemas.microsoft.com/office/drawing/2014/main" id="{6B484637-78B8-A267-9433-9A0716C1C66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tr-TR"/>
          </a:p>
        </p:txBody>
      </p:sp>
      <p:sp>
        <p:nvSpPr>
          <p:cNvPr id="6" name="Rectangle 60">
            <a:extLst>
              <a:ext uri="{FF2B5EF4-FFF2-40B4-BE49-F238E27FC236}">
                <a16:creationId xmlns:a16="http://schemas.microsoft.com/office/drawing/2014/main" id="{B9B06605-D3CF-8BE0-2602-1ECC244B8DC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tr-TR"/>
          </a:p>
        </p:txBody>
      </p:sp>
      <p:sp>
        <p:nvSpPr>
          <p:cNvPr id="7" name="Rectangle 61">
            <a:extLst>
              <a:ext uri="{FF2B5EF4-FFF2-40B4-BE49-F238E27FC236}">
                <a16:creationId xmlns:a16="http://schemas.microsoft.com/office/drawing/2014/main" id="{F362CAEB-4A14-348C-446B-E8823582C9E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EB7D541-9810-8E43-9E28-0F375F7DA653}" type="slidenum">
              <a:rPr lang="tr-TR" altLang="tr-TR"/>
              <a:pPr/>
              <a:t>‹#›</a:t>
            </a:fld>
            <a:endParaRPr lang="tr-TR" altLang="tr-TR"/>
          </a:p>
        </p:txBody>
      </p:sp>
    </p:spTree>
    <p:extLst>
      <p:ext uri="{BB962C8B-B14F-4D97-AF65-F5344CB8AC3E}">
        <p14:creationId xmlns:p14="http://schemas.microsoft.com/office/powerpoint/2010/main" val="3680054371"/>
      </p:ext>
    </p:extLst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image" Target="../media/image1.emf"/><Relationship Id="rId3" Type="http://schemas.openxmlformats.org/officeDocument/2006/relationships/slideLayout" Target="../slideLayouts/slideLayout3.xml"/><Relationship Id="rId21" Type="http://schemas.openxmlformats.org/officeDocument/2006/relationships/image" Target="../media/image4.png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2.pn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image" Target="../media/image5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2">
            <a:extLst>
              <a:ext uri="{FF2B5EF4-FFF2-40B4-BE49-F238E27FC236}">
                <a16:creationId xmlns:a16="http://schemas.microsoft.com/office/drawing/2014/main" id="{E61079D1-1D82-48A0-9C1C-A0F5EC8CA4AF}"/>
              </a:ext>
            </a:extLst>
          </p:cNvPr>
          <p:cNvGrpSpPr>
            <a:grpSpLocks/>
          </p:cNvGrpSpPr>
          <p:nvPr/>
        </p:nvGrpSpPr>
        <p:grpSpPr bwMode="auto">
          <a:xfrm>
            <a:off x="0" y="0"/>
            <a:ext cx="9159875" cy="6870700"/>
            <a:chOff x="0" y="0"/>
            <a:chExt cx="5770" cy="4328"/>
          </a:xfrm>
        </p:grpSpPr>
        <p:sp>
          <p:nvSpPr>
            <p:cNvPr id="1032" name="Rectangle 3">
              <a:extLst>
                <a:ext uri="{FF2B5EF4-FFF2-40B4-BE49-F238E27FC236}">
                  <a16:creationId xmlns:a16="http://schemas.microsoft.com/office/drawing/2014/main" id="{0263BCDE-46B8-4829-CEE3-D27F4DB79737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0" y="4186"/>
              <a:ext cx="5089" cy="142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defRPr/>
              </a:pPr>
              <a:endParaRPr kumimoji="1" lang="en-US" altLang="tr-TR"/>
            </a:p>
          </p:txBody>
        </p:sp>
        <p:sp>
          <p:nvSpPr>
            <p:cNvPr id="1033" name="Rectangle 4">
              <a:extLst>
                <a:ext uri="{FF2B5EF4-FFF2-40B4-BE49-F238E27FC236}">
                  <a16:creationId xmlns:a16="http://schemas.microsoft.com/office/drawing/2014/main" id="{B497090B-36F5-E473-150A-193EA9922F65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0" y="0"/>
              <a:ext cx="5089" cy="126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defRPr/>
              </a:pPr>
              <a:endParaRPr kumimoji="1" lang="en-US" altLang="tr-TR"/>
            </a:p>
          </p:txBody>
        </p:sp>
        <p:sp>
          <p:nvSpPr>
            <p:cNvPr id="13317" name="Rectangle 5">
              <a:extLst>
                <a:ext uri="{FF2B5EF4-FFF2-40B4-BE49-F238E27FC236}">
                  <a16:creationId xmlns:a16="http://schemas.microsoft.com/office/drawing/2014/main" id="{2F71C4F3-0FF9-3C27-4B66-8B9AB1A586D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10" y="0"/>
              <a:ext cx="758" cy="4320"/>
            </a:xfrm>
            <a:prstGeom prst="rect">
              <a:avLst/>
            </a:prstGeom>
            <a:gradFill rotWithShape="0">
              <a:gsLst>
                <a:gs pos="0">
                  <a:schemeClr val="accent1">
                    <a:gamma/>
                    <a:shade val="84706"/>
                    <a:invGamma/>
                  </a:schemeClr>
                </a:gs>
                <a:gs pos="50000">
                  <a:schemeClr val="accent1"/>
                </a:gs>
                <a:gs pos="100000">
                  <a:schemeClr val="accent1">
                    <a:gamma/>
                    <a:shade val="84706"/>
                    <a:invGamma/>
                  </a:scheme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endParaRPr kumimoji="1" lang="en-US"/>
            </a:p>
          </p:txBody>
        </p:sp>
        <p:grpSp>
          <p:nvGrpSpPr>
            <p:cNvPr id="1035" name="Group 6">
              <a:extLst>
                <a:ext uri="{FF2B5EF4-FFF2-40B4-BE49-F238E27FC236}">
                  <a16:creationId xmlns:a16="http://schemas.microsoft.com/office/drawing/2014/main" id="{0318E5BF-8646-289A-02A5-7F0DFF8CC7A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944" y="1"/>
              <a:ext cx="816" cy="3974"/>
              <a:chOff x="4944" y="1"/>
              <a:chExt cx="816" cy="3974"/>
            </a:xfrm>
          </p:grpSpPr>
          <p:grpSp>
            <p:nvGrpSpPr>
              <p:cNvPr id="1047" name="Group 7">
                <a:extLst>
                  <a:ext uri="{FF2B5EF4-FFF2-40B4-BE49-F238E27FC236}">
                    <a16:creationId xmlns:a16="http://schemas.microsoft.com/office/drawing/2014/main" id="{4DD9350D-8DFF-B818-7872-A69C768FBAC0}"/>
                  </a:ext>
                </a:extLst>
              </p:cNvPr>
              <p:cNvGrpSpPr>
                <a:grpSpLocks/>
              </p:cNvGrpSpPr>
              <p:nvPr userDrawn="1"/>
            </p:nvGrpSpPr>
            <p:grpSpPr bwMode="auto">
              <a:xfrm>
                <a:off x="5280" y="1"/>
                <a:ext cx="480" cy="1430"/>
                <a:chOff x="5280" y="1"/>
                <a:chExt cx="480" cy="1430"/>
              </a:xfrm>
            </p:grpSpPr>
            <p:grpSp>
              <p:nvGrpSpPr>
                <p:cNvPr id="1068" name="Group 8">
                  <a:extLst>
                    <a:ext uri="{FF2B5EF4-FFF2-40B4-BE49-F238E27FC236}">
                      <a16:creationId xmlns:a16="http://schemas.microsoft.com/office/drawing/2014/main" id="{BA4ACF82-1BC9-5943-932B-35A5CF8C1652}"/>
                    </a:ext>
                  </a:extLst>
                </p:cNvPr>
                <p:cNvGrpSpPr>
                  <a:grpSpLocks/>
                </p:cNvGrpSpPr>
                <p:nvPr userDrawn="1"/>
              </p:nvGrpSpPr>
              <p:grpSpPr bwMode="auto">
                <a:xfrm rot="-5400000">
                  <a:off x="5484" y="0"/>
                  <a:ext cx="174" cy="176"/>
                  <a:chOff x="1657" y="323"/>
                  <a:chExt cx="1691" cy="2560"/>
                </a:xfrm>
              </p:grpSpPr>
              <p:grpSp>
                <p:nvGrpSpPr>
                  <p:cNvPr id="1077" name="Group 9">
                    <a:extLst>
                      <a:ext uri="{FF2B5EF4-FFF2-40B4-BE49-F238E27FC236}">
                        <a16:creationId xmlns:a16="http://schemas.microsoft.com/office/drawing/2014/main" id="{95C8C49D-BCD6-7CD4-26AE-4BBAF24AA744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1657" y="323"/>
                    <a:ext cx="1691" cy="2560"/>
                    <a:chOff x="1657" y="323"/>
                    <a:chExt cx="1691" cy="2560"/>
                  </a:xfrm>
                </p:grpSpPr>
                <p:sp>
                  <p:nvSpPr>
                    <p:cNvPr id="1084" name="Freeform 10">
                      <a:extLst>
                        <a:ext uri="{FF2B5EF4-FFF2-40B4-BE49-F238E27FC236}">
                          <a16:creationId xmlns:a16="http://schemas.microsoft.com/office/drawing/2014/main" id="{9B8148E4-F0CC-4851-0A02-60E1A06AE6F9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2117" y="323"/>
                      <a:ext cx="1231" cy="2560"/>
                    </a:xfrm>
                    <a:custGeom>
                      <a:avLst/>
                      <a:gdLst>
                        <a:gd name="T0" fmla="*/ 337 w 1231"/>
                        <a:gd name="T1" fmla="*/ 283 h 2560"/>
                        <a:gd name="T2" fmla="*/ 415 w 1231"/>
                        <a:gd name="T3" fmla="*/ 115 h 2560"/>
                        <a:gd name="T4" fmla="*/ 583 w 1231"/>
                        <a:gd name="T5" fmla="*/ 7 h 2560"/>
                        <a:gd name="T6" fmla="*/ 895 w 1231"/>
                        <a:gd name="T7" fmla="*/ 61 h 2560"/>
                        <a:gd name="T8" fmla="*/ 1051 w 1231"/>
                        <a:gd name="T9" fmla="*/ 349 h 2560"/>
                        <a:gd name="T10" fmla="*/ 979 w 1231"/>
                        <a:gd name="T11" fmla="*/ 769 h 2560"/>
                        <a:gd name="T12" fmla="*/ 943 w 1231"/>
                        <a:gd name="T13" fmla="*/ 943 h 2560"/>
                        <a:gd name="T14" fmla="*/ 1105 w 1231"/>
                        <a:gd name="T15" fmla="*/ 1075 h 2560"/>
                        <a:gd name="T16" fmla="*/ 1231 w 1231"/>
                        <a:gd name="T17" fmla="*/ 1525 h 2560"/>
                        <a:gd name="T18" fmla="*/ 1123 w 1231"/>
                        <a:gd name="T19" fmla="*/ 1969 h 2560"/>
                        <a:gd name="T20" fmla="*/ 907 w 1231"/>
                        <a:gd name="T21" fmla="*/ 2077 h 2560"/>
                        <a:gd name="T22" fmla="*/ 721 w 1231"/>
                        <a:gd name="T23" fmla="*/ 2059 h 2560"/>
                        <a:gd name="T24" fmla="*/ 655 w 1231"/>
                        <a:gd name="T25" fmla="*/ 2251 h 2560"/>
                        <a:gd name="T26" fmla="*/ 529 w 1231"/>
                        <a:gd name="T27" fmla="*/ 2527 h 2560"/>
                        <a:gd name="T28" fmla="*/ 211 w 1231"/>
                        <a:gd name="T29" fmla="*/ 2509 h 2560"/>
                        <a:gd name="T30" fmla="*/ 31 w 1231"/>
                        <a:gd name="T31" fmla="*/ 2227 h 2560"/>
                        <a:gd name="T32" fmla="*/ 25 w 1231"/>
                        <a:gd name="T33" fmla="*/ 1969 h 2560"/>
                        <a:gd name="T34" fmla="*/ 145 w 1231"/>
                        <a:gd name="T35" fmla="*/ 1651 h 2560"/>
                        <a:gd name="T36" fmla="*/ 259 w 1231"/>
                        <a:gd name="T37" fmla="*/ 1513 h 2560"/>
                        <a:gd name="T38" fmla="*/ 217 w 1231"/>
                        <a:gd name="T39" fmla="*/ 1729 h 2560"/>
                        <a:gd name="T40" fmla="*/ 73 w 1231"/>
                        <a:gd name="T41" fmla="*/ 2023 h 2560"/>
                        <a:gd name="T42" fmla="*/ 169 w 1231"/>
                        <a:gd name="T43" fmla="*/ 2323 h 2560"/>
                        <a:gd name="T44" fmla="*/ 439 w 1231"/>
                        <a:gd name="T45" fmla="*/ 2431 h 2560"/>
                        <a:gd name="T46" fmla="*/ 595 w 1231"/>
                        <a:gd name="T47" fmla="*/ 2227 h 2560"/>
                        <a:gd name="T48" fmla="*/ 577 w 1231"/>
                        <a:gd name="T49" fmla="*/ 1807 h 2560"/>
                        <a:gd name="T50" fmla="*/ 493 w 1231"/>
                        <a:gd name="T51" fmla="*/ 1531 h 2560"/>
                        <a:gd name="T52" fmla="*/ 535 w 1231"/>
                        <a:gd name="T53" fmla="*/ 1459 h 2560"/>
                        <a:gd name="T54" fmla="*/ 625 w 1231"/>
                        <a:gd name="T55" fmla="*/ 1633 h 2560"/>
                        <a:gd name="T56" fmla="*/ 721 w 1231"/>
                        <a:gd name="T57" fmla="*/ 1933 h 2560"/>
                        <a:gd name="T58" fmla="*/ 967 w 1231"/>
                        <a:gd name="T59" fmla="*/ 1963 h 2560"/>
                        <a:gd name="T60" fmla="*/ 1135 w 1231"/>
                        <a:gd name="T61" fmla="*/ 1687 h 2560"/>
                        <a:gd name="T62" fmla="*/ 1117 w 1231"/>
                        <a:gd name="T63" fmla="*/ 1273 h 2560"/>
                        <a:gd name="T64" fmla="*/ 883 w 1231"/>
                        <a:gd name="T65" fmla="*/ 1057 h 2560"/>
                        <a:gd name="T66" fmla="*/ 679 w 1231"/>
                        <a:gd name="T67" fmla="*/ 1129 h 2560"/>
                        <a:gd name="T68" fmla="*/ 577 w 1231"/>
                        <a:gd name="T69" fmla="*/ 1117 h 2560"/>
                        <a:gd name="T70" fmla="*/ 619 w 1231"/>
                        <a:gd name="T71" fmla="*/ 1033 h 2560"/>
                        <a:gd name="T72" fmla="*/ 811 w 1231"/>
                        <a:gd name="T73" fmla="*/ 937 h 2560"/>
                        <a:gd name="T74" fmla="*/ 949 w 1231"/>
                        <a:gd name="T75" fmla="*/ 613 h 2560"/>
                        <a:gd name="T76" fmla="*/ 883 w 1231"/>
                        <a:gd name="T77" fmla="*/ 175 h 2560"/>
                        <a:gd name="T78" fmla="*/ 619 w 1231"/>
                        <a:gd name="T79" fmla="*/ 103 h 2560"/>
                        <a:gd name="T80" fmla="*/ 391 w 1231"/>
                        <a:gd name="T81" fmla="*/ 355 h 2560"/>
                        <a:gd name="T82" fmla="*/ 403 w 1231"/>
                        <a:gd name="T83" fmla="*/ 763 h 2560"/>
                        <a:gd name="T84" fmla="*/ 343 w 1231"/>
                        <a:gd name="T85" fmla="*/ 949 h 2560"/>
                        <a:gd name="T86" fmla="*/ 289 w 1231"/>
                        <a:gd name="T87" fmla="*/ 685 h 2560"/>
                        <a:gd name="T88" fmla="*/ 307 w 1231"/>
                        <a:gd name="T89" fmla="*/ 367 h 2560"/>
                        <a:gd name="T90" fmla="*/ 0 60000 65536"/>
                        <a:gd name="T91" fmla="*/ 0 60000 65536"/>
                        <a:gd name="T92" fmla="*/ 0 60000 65536"/>
                        <a:gd name="T93" fmla="*/ 0 60000 65536"/>
                        <a:gd name="T94" fmla="*/ 0 60000 65536"/>
                        <a:gd name="T95" fmla="*/ 0 60000 65536"/>
                        <a:gd name="T96" fmla="*/ 0 60000 65536"/>
                        <a:gd name="T97" fmla="*/ 0 60000 65536"/>
                        <a:gd name="T98" fmla="*/ 0 60000 65536"/>
                        <a:gd name="T99" fmla="*/ 0 60000 65536"/>
                        <a:gd name="T100" fmla="*/ 0 60000 65536"/>
                        <a:gd name="T101" fmla="*/ 0 60000 65536"/>
                        <a:gd name="T102" fmla="*/ 0 60000 65536"/>
                        <a:gd name="T103" fmla="*/ 0 60000 65536"/>
                        <a:gd name="T104" fmla="*/ 0 60000 65536"/>
                        <a:gd name="T105" fmla="*/ 0 60000 65536"/>
                        <a:gd name="T106" fmla="*/ 0 60000 65536"/>
                        <a:gd name="T107" fmla="*/ 0 60000 65536"/>
                        <a:gd name="T108" fmla="*/ 0 60000 65536"/>
                        <a:gd name="T109" fmla="*/ 0 60000 65536"/>
                        <a:gd name="T110" fmla="*/ 0 60000 65536"/>
                        <a:gd name="T111" fmla="*/ 0 60000 65536"/>
                        <a:gd name="T112" fmla="*/ 0 60000 65536"/>
                        <a:gd name="T113" fmla="*/ 0 60000 65536"/>
                        <a:gd name="T114" fmla="*/ 0 60000 65536"/>
                        <a:gd name="T115" fmla="*/ 0 60000 65536"/>
                        <a:gd name="T116" fmla="*/ 0 60000 65536"/>
                        <a:gd name="T117" fmla="*/ 0 60000 65536"/>
                        <a:gd name="T118" fmla="*/ 0 60000 65536"/>
                        <a:gd name="T119" fmla="*/ 0 60000 65536"/>
                        <a:gd name="T120" fmla="*/ 0 60000 65536"/>
                        <a:gd name="T121" fmla="*/ 0 60000 65536"/>
                        <a:gd name="T122" fmla="*/ 0 60000 65536"/>
                        <a:gd name="T123" fmla="*/ 0 60000 65536"/>
                        <a:gd name="T124" fmla="*/ 0 60000 65536"/>
                        <a:gd name="T125" fmla="*/ 0 60000 65536"/>
                        <a:gd name="T126" fmla="*/ 0 60000 65536"/>
                        <a:gd name="T127" fmla="*/ 0 60000 65536"/>
                        <a:gd name="T128" fmla="*/ 0 60000 65536"/>
                        <a:gd name="T129" fmla="*/ 0 60000 65536"/>
                        <a:gd name="T130" fmla="*/ 0 60000 65536"/>
                        <a:gd name="T131" fmla="*/ 0 60000 65536"/>
                        <a:gd name="T132" fmla="*/ 0 60000 65536"/>
                        <a:gd name="T133" fmla="*/ 0 60000 65536"/>
                        <a:gd name="T134" fmla="*/ 0 60000 65536"/>
                      </a:gdLst>
                      <a:ahLst/>
                      <a:cxnLst>
                        <a:cxn ang="T90">
                          <a:pos x="T0" y="T1"/>
                        </a:cxn>
                        <a:cxn ang="T91">
                          <a:pos x="T2" y="T3"/>
                        </a:cxn>
                        <a:cxn ang="T92">
                          <a:pos x="T4" y="T5"/>
                        </a:cxn>
                        <a:cxn ang="T93">
                          <a:pos x="T6" y="T7"/>
                        </a:cxn>
                        <a:cxn ang="T94">
                          <a:pos x="T8" y="T9"/>
                        </a:cxn>
                        <a:cxn ang="T95">
                          <a:pos x="T10" y="T11"/>
                        </a:cxn>
                        <a:cxn ang="T96">
                          <a:pos x="T12" y="T13"/>
                        </a:cxn>
                        <a:cxn ang="T97">
                          <a:pos x="T14" y="T15"/>
                        </a:cxn>
                        <a:cxn ang="T98">
                          <a:pos x="T16" y="T17"/>
                        </a:cxn>
                        <a:cxn ang="T99">
                          <a:pos x="T18" y="T19"/>
                        </a:cxn>
                        <a:cxn ang="T100">
                          <a:pos x="T20" y="T21"/>
                        </a:cxn>
                        <a:cxn ang="T101">
                          <a:pos x="T22" y="T23"/>
                        </a:cxn>
                        <a:cxn ang="T102">
                          <a:pos x="T24" y="T25"/>
                        </a:cxn>
                        <a:cxn ang="T103">
                          <a:pos x="T26" y="T27"/>
                        </a:cxn>
                        <a:cxn ang="T104">
                          <a:pos x="T28" y="T29"/>
                        </a:cxn>
                        <a:cxn ang="T105">
                          <a:pos x="T30" y="T31"/>
                        </a:cxn>
                        <a:cxn ang="T106">
                          <a:pos x="T32" y="T33"/>
                        </a:cxn>
                        <a:cxn ang="T107">
                          <a:pos x="T34" y="T35"/>
                        </a:cxn>
                        <a:cxn ang="T108">
                          <a:pos x="T36" y="T37"/>
                        </a:cxn>
                        <a:cxn ang="T109">
                          <a:pos x="T38" y="T39"/>
                        </a:cxn>
                        <a:cxn ang="T110">
                          <a:pos x="T40" y="T41"/>
                        </a:cxn>
                        <a:cxn ang="T111">
                          <a:pos x="T42" y="T43"/>
                        </a:cxn>
                        <a:cxn ang="T112">
                          <a:pos x="T44" y="T45"/>
                        </a:cxn>
                        <a:cxn ang="T113">
                          <a:pos x="T46" y="T47"/>
                        </a:cxn>
                        <a:cxn ang="T114">
                          <a:pos x="T48" y="T49"/>
                        </a:cxn>
                        <a:cxn ang="T115">
                          <a:pos x="T50" y="T51"/>
                        </a:cxn>
                        <a:cxn ang="T116">
                          <a:pos x="T52" y="T53"/>
                        </a:cxn>
                        <a:cxn ang="T117">
                          <a:pos x="T54" y="T55"/>
                        </a:cxn>
                        <a:cxn ang="T118">
                          <a:pos x="T56" y="T57"/>
                        </a:cxn>
                        <a:cxn ang="T119">
                          <a:pos x="T58" y="T59"/>
                        </a:cxn>
                        <a:cxn ang="T120">
                          <a:pos x="T60" y="T61"/>
                        </a:cxn>
                        <a:cxn ang="T121">
                          <a:pos x="T62" y="T63"/>
                        </a:cxn>
                        <a:cxn ang="T122">
                          <a:pos x="T64" y="T65"/>
                        </a:cxn>
                        <a:cxn ang="T123">
                          <a:pos x="T66" y="T67"/>
                        </a:cxn>
                        <a:cxn ang="T124">
                          <a:pos x="T68" y="T69"/>
                        </a:cxn>
                        <a:cxn ang="T125">
                          <a:pos x="T70" y="T71"/>
                        </a:cxn>
                        <a:cxn ang="T126">
                          <a:pos x="T72" y="T73"/>
                        </a:cxn>
                        <a:cxn ang="T127">
                          <a:pos x="T74" y="T75"/>
                        </a:cxn>
                        <a:cxn ang="T128">
                          <a:pos x="T76" y="T77"/>
                        </a:cxn>
                        <a:cxn ang="T129">
                          <a:pos x="T78" y="T79"/>
                        </a:cxn>
                        <a:cxn ang="T130">
                          <a:pos x="T80" y="T81"/>
                        </a:cxn>
                        <a:cxn ang="T131">
                          <a:pos x="T82" y="T83"/>
                        </a:cxn>
                        <a:cxn ang="T132">
                          <a:pos x="T84" y="T85"/>
                        </a:cxn>
                        <a:cxn ang="T133">
                          <a:pos x="T86" y="T87"/>
                        </a:cxn>
                        <a:cxn ang="T134">
                          <a:pos x="T88" y="T89"/>
                        </a:cxn>
                      </a:cxnLst>
                      <a:rect l="0" t="0" r="r" b="b"/>
                      <a:pathLst>
                        <a:path w="1231" h="2560">
                          <a:moveTo>
                            <a:pt x="307" y="367"/>
                          </a:moveTo>
                          <a:cubicBezTo>
                            <a:pt x="317" y="336"/>
                            <a:pt x="326" y="303"/>
                            <a:pt x="337" y="283"/>
                          </a:cubicBezTo>
                          <a:cubicBezTo>
                            <a:pt x="348" y="263"/>
                            <a:pt x="360" y="275"/>
                            <a:pt x="373" y="247"/>
                          </a:cubicBezTo>
                          <a:cubicBezTo>
                            <a:pt x="386" y="219"/>
                            <a:pt x="400" y="147"/>
                            <a:pt x="415" y="115"/>
                          </a:cubicBezTo>
                          <a:cubicBezTo>
                            <a:pt x="430" y="83"/>
                            <a:pt x="435" y="73"/>
                            <a:pt x="463" y="55"/>
                          </a:cubicBezTo>
                          <a:cubicBezTo>
                            <a:pt x="491" y="37"/>
                            <a:pt x="536" y="14"/>
                            <a:pt x="583" y="7"/>
                          </a:cubicBezTo>
                          <a:cubicBezTo>
                            <a:pt x="630" y="0"/>
                            <a:pt x="693" y="4"/>
                            <a:pt x="745" y="13"/>
                          </a:cubicBezTo>
                          <a:cubicBezTo>
                            <a:pt x="797" y="22"/>
                            <a:pt x="852" y="34"/>
                            <a:pt x="895" y="61"/>
                          </a:cubicBezTo>
                          <a:cubicBezTo>
                            <a:pt x="938" y="88"/>
                            <a:pt x="977" y="127"/>
                            <a:pt x="1003" y="175"/>
                          </a:cubicBezTo>
                          <a:cubicBezTo>
                            <a:pt x="1029" y="223"/>
                            <a:pt x="1044" y="287"/>
                            <a:pt x="1051" y="349"/>
                          </a:cubicBezTo>
                          <a:cubicBezTo>
                            <a:pt x="1058" y="411"/>
                            <a:pt x="1057" y="477"/>
                            <a:pt x="1045" y="547"/>
                          </a:cubicBezTo>
                          <a:cubicBezTo>
                            <a:pt x="1033" y="617"/>
                            <a:pt x="995" y="712"/>
                            <a:pt x="979" y="769"/>
                          </a:cubicBezTo>
                          <a:cubicBezTo>
                            <a:pt x="963" y="826"/>
                            <a:pt x="955" y="860"/>
                            <a:pt x="949" y="889"/>
                          </a:cubicBezTo>
                          <a:cubicBezTo>
                            <a:pt x="943" y="918"/>
                            <a:pt x="936" y="925"/>
                            <a:pt x="943" y="943"/>
                          </a:cubicBezTo>
                          <a:cubicBezTo>
                            <a:pt x="950" y="961"/>
                            <a:pt x="964" y="975"/>
                            <a:pt x="991" y="997"/>
                          </a:cubicBezTo>
                          <a:cubicBezTo>
                            <a:pt x="1018" y="1019"/>
                            <a:pt x="1069" y="1033"/>
                            <a:pt x="1105" y="1075"/>
                          </a:cubicBezTo>
                          <a:cubicBezTo>
                            <a:pt x="1141" y="1117"/>
                            <a:pt x="1186" y="1174"/>
                            <a:pt x="1207" y="1249"/>
                          </a:cubicBezTo>
                          <a:cubicBezTo>
                            <a:pt x="1228" y="1324"/>
                            <a:pt x="1231" y="1441"/>
                            <a:pt x="1231" y="1525"/>
                          </a:cubicBezTo>
                          <a:cubicBezTo>
                            <a:pt x="1231" y="1609"/>
                            <a:pt x="1225" y="1679"/>
                            <a:pt x="1207" y="1753"/>
                          </a:cubicBezTo>
                          <a:cubicBezTo>
                            <a:pt x="1189" y="1827"/>
                            <a:pt x="1153" y="1917"/>
                            <a:pt x="1123" y="1969"/>
                          </a:cubicBezTo>
                          <a:cubicBezTo>
                            <a:pt x="1093" y="2021"/>
                            <a:pt x="1063" y="2047"/>
                            <a:pt x="1027" y="2065"/>
                          </a:cubicBezTo>
                          <a:cubicBezTo>
                            <a:pt x="991" y="2083"/>
                            <a:pt x="951" y="2079"/>
                            <a:pt x="907" y="2077"/>
                          </a:cubicBezTo>
                          <a:cubicBezTo>
                            <a:pt x="863" y="2075"/>
                            <a:pt x="794" y="2056"/>
                            <a:pt x="763" y="2053"/>
                          </a:cubicBezTo>
                          <a:cubicBezTo>
                            <a:pt x="732" y="2050"/>
                            <a:pt x="733" y="2050"/>
                            <a:pt x="721" y="2059"/>
                          </a:cubicBezTo>
                          <a:cubicBezTo>
                            <a:pt x="709" y="2068"/>
                            <a:pt x="702" y="2075"/>
                            <a:pt x="691" y="2107"/>
                          </a:cubicBezTo>
                          <a:cubicBezTo>
                            <a:pt x="680" y="2139"/>
                            <a:pt x="665" y="2205"/>
                            <a:pt x="655" y="2251"/>
                          </a:cubicBezTo>
                          <a:cubicBezTo>
                            <a:pt x="645" y="2297"/>
                            <a:pt x="652" y="2337"/>
                            <a:pt x="631" y="2383"/>
                          </a:cubicBezTo>
                          <a:cubicBezTo>
                            <a:pt x="610" y="2429"/>
                            <a:pt x="574" y="2498"/>
                            <a:pt x="529" y="2527"/>
                          </a:cubicBezTo>
                          <a:cubicBezTo>
                            <a:pt x="484" y="2556"/>
                            <a:pt x="414" y="2560"/>
                            <a:pt x="361" y="2557"/>
                          </a:cubicBezTo>
                          <a:cubicBezTo>
                            <a:pt x="308" y="2554"/>
                            <a:pt x="256" y="2537"/>
                            <a:pt x="211" y="2509"/>
                          </a:cubicBezTo>
                          <a:cubicBezTo>
                            <a:pt x="166" y="2481"/>
                            <a:pt x="121" y="2436"/>
                            <a:pt x="91" y="2389"/>
                          </a:cubicBezTo>
                          <a:cubicBezTo>
                            <a:pt x="61" y="2342"/>
                            <a:pt x="46" y="2275"/>
                            <a:pt x="31" y="2227"/>
                          </a:cubicBezTo>
                          <a:cubicBezTo>
                            <a:pt x="16" y="2179"/>
                            <a:pt x="2" y="2144"/>
                            <a:pt x="1" y="2101"/>
                          </a:cubicBezTo>
                          <a:cubicBezTo>
                            <a:pt x="0" y="2058"/>
                            <a:pt x="13" y="2018"/>
                            <a:pt x="25" y="1969"/>
                          </a:cubicBezTo>
                          <a:cubicBezTo>
                            <a:pt x="37" y="1920"/>
                            <a:pt x="53" y="1860"/>
                            <a:pt x="73" y="1807"/>
                          </a:cubicBezTo>
                          <a:cubicBezTo>
                            <a:pt x="93" y="1754"/>
                            <a:pt x="122" y="1698"/>
                            <a:pt x="145" y="1651"/>
                          </a:cubicBezTo>
                          <a:cubicBezTo>
                            <a:pt x="168" y="1604"/>
                            <a:pt x="192" y="1548"/>
                            <a:pt x="211" y="1525"/>
                          </a:cubicBezTo>
                          <a:cubicBezTo>
                            <a:pt x="230" y="1502"/>
                            <a:pt x="249" y="1502"/>
                            <a:pt x="259" y="1513"/>
                          </a:cubicBezTo>
                          <a:cubicBezTo>
                            <a:pt x="269" y="1524"/>
                            <a:pt x="278" y="1555"/>
                            <a:pt x="271" y="1591"/>
                          </a:cubicBezTo>
                          <a:cubicBezTo>
                            <a:pt x="264" y="1627"/>
                            <a:pt x="242" y="1682"/>
                            <a:pt x="217" y="1729"/>
                          </a:cubicBezTo>
                          <a:cubicBezTo>
                            <a:pt x="192" y="1776"/>
                            <a:pt x="145" y="1824"/>
                            <a:pt x="121" y="1873"/>
                          </a:cubicBezTo>
                          <a:cubicBezTo>
                            <a:pt x="97" y="1922"/>
                            <a:pt x="76" y="1970"/>
                            <a:pt x="73" y="2023"/>
                          </a:cubicBezTo>
                          <a:cubicBezTo>
                            <a:pt x="70" y="2076"/>
                            <a:pt x="87" y="2141"/>
                            <a:pt x="103" y="2191"/>
                          </a:cubicBezTo>
                          <a:cubicBezTo>
                            <a:pt x="119" y="2241"/>
                            <a:pt x="140" y="2285"/>
                            <a:pt x="169" y="2323"/>
                          </a:cubicBezTo>
                          <a:cubicBezTo>
                            <a:pt x="198" y="2361"/>
                            <a:pt x="232" y="2401"/>
                            <a:pt x="277" y="2419"/>
                          </a:cubicBezTo>
                          <a:cubicBezTo>
                            <a:pt x="322" y="2437"/>
                            <a:pt x="395" y="2440"/>
                            <a:pt x="439" y="2431"/>
                          </a:cubicBezTo>
                          <a:cubicBezTo>
                            <a:pt x="483" y="2422"/>
                            <a:pt x="515" y="2399"/>
                            <a:pt x="541" y="2365"/>
                          </a:cubicBezTo>
                          <a:cubicBezTo>
                            <a:pt x="567" y="2331"/>
                            <a:pt x="583" y="2280"/>
                            <a:pt x="595" y="2227"/>
                          </a:cubicBezTo>
                          <a:cubicBezTo>
                            <a:pt x="607" y="2174"/>
                            <a:pt x="616" y="2117"/>
                            <a:pt x="613" y="2047"/>
                          </a:cubicBezTo>
                          <a:cubicBezTo>
                            <a:pt x="610" y="1977"/>
                            <a:pt x="589" y="1871"/>
                            <a:pt x="577" y="1807"/>
                          </a:cubicBezTo>
                          <a:cubicBezTo>
                            <a:pt x="565" y="1743"/>
                            <a:pt x="555" y="1709"/>
                            <a:pt x="541" y="1663"/>
                          </a:cubicBezTo>
                          <a:cubicBezTo>
                            <a:pt x="527" y="1617"/>
                            <a:pt x="502" y="1561"/>
                            <a:pt x="493" y="1531"/>
                          </a:cubicBezTo>
                          <a:cubicBezTo>
                            <a:pt x="484" y="1501"/>
                            <a:pt x="480" y="1495"/>
                            <a:pt x="487" y="1483"/>
                          </a:cubicBezTo>
                          <a:cubicBezTo>
                            <a:pt x="494" y="1471"/>
                            <a:pt x="519" y="1455"/>
                            <a:pt x="535" y="1459"/>
                          </a:cubicBezTo>
                          <a:cubicBezTo>
                            <a:pt x="551" y="1463"/>
                            <a:pt x="568" y="1478"/>
                            <a:pt x="583" y="1507"/>
                          </a:cubicBezTo>
                          <a:cubicBezTo>
                            <a:pt x="598" y="1536"/>
                            <a:pt x="610" y="1583"/>
                            <a:pt x="625" y="1633"/>
                          </a:cubicBezTo>
                          <a:cubicBezTo>
                            <a:pt x="640" y="1683"/>
                            <a:pt x="657" y="1757"/>
                            <a:pt x="673" y="1807"/>
                          </a:cubicBezTo>
                          <a:cubicBezTo>
                            <a:pt x="689" y="1857"/>
                            <a:pt x="697" y="1905"/>
                            <a:pt x="721" y="1933"/>
                          </a:cubicBezTo>
                          <a:cubicBezTo>
                            <a:pt x="745" y="1961"/>
                            <a:pt x="776" y="1970"/>
                            <a:pt x="817" y="1975"/>
                          </a:cubicBezTo>
                          <a:cubicBezTo>
                            <a:pt x="858" y="1980"/>
                            <a:pt x="926" y="1980"/>
                            <a:pt x="967" y="1963"/>
                          </a:cubicBezTo>
                          <a:cubicBezTo>
                            <a:pt x="1008" y="1946"/>
                            <a:pt x="1035" y="1919"/>
                            <a:pt x="1063" y="1873"/>
                          </a:cubicBezTo>
                          <a:cubicBezTo>
                            <a:pt x="1091" y="1827"/>
                            <a:pt x="1122" y="1761"/>
                            <a:pt x="1135" y="1687"/>
                          </a:cubicBezTo>
                          <a:cubicBezTo>
                            <a:pt x="1148" y="1613"/>
                            <a:pt x="1144" y="1498"/>
                            <a:pt x="1141" y="1429"/>
                          </a:cubicBezTo>
                          <a:cubicBezTo>
                            <a:pt x="1138" y="1360"/>
                            <a:pt x="1140" y="1325"/>
                            <a:pt x="1117" y="1273"/>
                          </a:cubicBezTo>
                          <a:cubicBezTo>
                            <a:pt x="1094" y="1221"/>
                            <a:pt x="1042" y="1153"/>
                            <a:pt x="1003" y="1117"/>
                          </a:cubicBezTo>
                          <a:cubicBezTo>
                            <a:pt x="964" y="1081"/>
                            <a:pt x="919" y="1064"/>
                            <a:pt x="883" y="1057"/>
                          </a:cubicBezTo>
                          <a:cubicBezTo>
                            <a:pt x="847" y="1050"/>
                            <a:pt x="821" y="1063"/>
                            <a:pt x="787" y="1075"/>
                          </a:cubicBezTo>
                          <a:cubicBezTo>
                            <a:pt x="753" y="1087"/>
                            <a:pt x="706" y="1117"/>
                            <a:pt x="679" y="1129"/>
                          </a:cubicBezTo>
                          <a:cubicBezTo>
                            <a:pt x="652" y="1141"/>
                            <a:pt x="642" y="1149"/>
                            <a:pt x="625" y="1147"/>
                          </a:cubicBezTo>
                          <a:cubicBezTo>
                            <a:pt x="608" y="1145"/>
                            <a:pt x="584" y="1130"/>
                            <a:pt x="577" y="1117"/>
                          </a:cubicBezTo>
                          <a:cubicBezTo>
                            <a:pt x="570" y="1104"/>
                            <a:pt x="576" y="1083"/>
                            <a:pt x="583" y="1069"/>
                          </a:cubicBezTo>
                          <a:cubicBezTo>
                            <a:pt x="590" y="1055"/>
                            <a:pt x="599" y="1043"/>
                            <a:pt x="619" y="1033"/>
                          </a:cubicBezTo>
                          <a:cubicBezTo>
                            <a:pt x="639" y="1023"/>
                            <a:pt x="671" y="1025"/>
                            <a:pt x="703" y="1009"/>
                          </a:cubicBezTo>
                          <a:cubicBezTo>
                            <a:pt x="735" y="993"/>
                            <a:pt x="780" y="965"/>
                            <a:pt x="811" y="937"/>
                          </a:cubicBezTo>
                          <a:cubicBezTo>
                            <a:pt x="842" y="909"/>
                            <a:pt x="866" y="895"/>
                            <a:pt x="889" y="841"/>
                          </a:cubicBezTo>
                          <a:cubicBezTo>
                            <a:pt x="912" y="787"/>
                            <a:pt x="939" y="696"/>
                            <a:pt x="949" y="613"/>
                          </a:cubicBezTo>
                          <a:cubicBezTo>
                            <a:pt x="959" y="530"/>
                            <a:pt x="960" y="416"/>
                            <a:pt x="949" y="343"/>
                          </a:cubicBezTo>
                          <a:cubicBezTo>
                            <a:pt x="938" y="270"/>
                            <a:pt x="914" y="215"/>
                            <a:pt x="883" y="175"/>
                          </a:cubicBezTo>
                          <a:cubicBezTo>
                            <a:pt x="852" y="135"/>
                            <a:pt x="807" y="115"/>
                            <a:pt x="763" y="103"/>
                          </a:cubicBezTo>
                          <a:cubicBezTo>
                            <a:pt x="719" y="91"/>
                            <a:pt x="665" y="90"/>
                            <a:pt x="619" y="103"/>
                          </a:cubicBezTo>
                          <a:cubicBezTo>
                            <a:pt x="573" y="116"/>
                            <a:pt x="525" y="139"/>
                            <a:pt x="487" y="181"/>
                          </a:cubicBezTo>
                          <a:cubicBezTo>
                            <a:pt x="449" y="223"/>
                            <a:pt x="412" y="301"/>
                            <a:pt x="391" y="355"/>
                          </a:cubicBezTo>
                          <a:cubicBezTo>
                            <a:pt x="370" y="409"/>
                            <a:pt x="359" y="437"/>
                            <a:pt x="361" y="505"/>
                          </a:cubicBezTo>
                          <a:cubicBezTo>
                            <a:pt x="363" y="573"/>
                            <a:pt x="399" y="691"/>
                            <a:pt x="403" y="763"/>
                          </a:cubicBezTo>
                          <a:cubicBezTo>
                            <a:pt x="407" y="835"/>
                            <a:pt x="395" y="906"/>
                            <a:pt x="385" y="937"/>
                          </a:cubicBezTo>
                          <a:cubicBezTo>
                            <a:pt x="375" y="968"/>
                            <a:pt x="356" y="957"/>
                            <a:pt x="343" y="949"/>
                          </a:cubicBezTo>
                          <a:cubicBezTo>
                            <a:pt x="330" y="941"/>
                            <a:pt x="316" y="933"/>
                            <a:pt x="307" y="889"/>
                          </a:cubicBezTo>
                          <a:cubicBezTo>
                            <a:pt x="298" y="845"/>
                            <a:pt x="294" y="755"/>
                            <a:pt x="289" y="685"/>
                          </a:cubicBezTo>
                          <a:cubicBezTo>
                            <a:pt x="284" y="615"/>
                            <a:pt x="273" y="523"/>
                            <a:pt x="277" y="469"/>
                          </a:cubicBezTo>
                          <a:cubicBezTo>
                            <a:pt x="281" y="415"/>
                            <a:pt x="297" y="398"/>
                            <a:pt x="307" y="367"/>
                          </a:cubicBezTo>
                          <a:close/>
                        </a:path>
                      </a:pathLst>
                    </a:custGeom>
                    <a:solidFill>
                      <a:srgbClr val="E7D6B7"/>
                    </a:soli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 cap="flat" cmpd="sng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TR"/>
                    </a:p>
                  </p:txBody>
                </p:sp>
                <p:sp>
                  <p:nvSpPr>
                    <p:cNvPr id="1085" name="Freeform 11">
                      <a:extLst>
                        <a:ext uri="{FF2B5EF4-FFF2-40B4-BE49-F238E27FC236}">
                          <a16:creationId xmlns:a16="http://schemas.microsoft.com/office/drawing/2014/main" id="{790B053E-DEC0-8807-7692-06B11DF9F756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1657" y="376"/>
                      <a:ext cx="865" cy="2071"/>
                    </a:xfrm>
                    <a:custGeom>
                      <a:avLst/>
                      <a:gdLst>
                        <a:gd name="T0" fmla="*/ 785 w 865"/>
                        <a:gd name="T1" fmla="*/ 530 h 2071"/>
                        <a:gd name="T2" fmla="*/ 797 w 865"/>
                        <a:gd name="T3" fmla="*/ 350 h 2071"/>
                        <a:gd name="T4" fmla="*/ 863 w 865"/>
                        <a:gd name="T5" fmla="*/ 206 h 2071"/>
                        <a:gd name="T6" fmla="*/ 809 w 865"/>
                        <a:gd name="T7" fmla="*/ 218 h 2071"/>
                        <a:gd name="T8" fmla="*/ 749 w 865"/>
                        <a:gd name="T9" fmla="*/ 218 h 2071"/>
                        <a:gd name="T10" fmla="*/ 683 w 865"/>
                        <a:gd name="T11" fmla="*/ 116 h 2071"/>
                        <a:gd name="T12" fmla="*/ 611 w 865"/>
                        <a:gd name="T13" fmla="*/ 32 h 2071"/>
                        <a:gd name="T14" fmla="*/ 509 w 865"/>
                        <a:gd name="T15" fmla="*/ 2 h 2071"/>
                        <a:gd name="T16" fmla="*/ 407 w 865"/>
                        <a:gd name="T17" fmla="*/ 20 h 2071"/>
                        <a:gd name="T18" fmla="*/ 281 w 865"/>
                        <a:gd name="T19" fmla="*/ 74 h 2071"/>
                        <a:gd name="T20" fmla="*/ 173 w 865"/>
                        <a:gd name="T21" fmla="*/ 206 h 2071"/>
                        <a:gd name="T22" fmla="*/ 119 w 865"/>
                        <a:gd name="T23" fmla="*/ 404 h 2071"/>
                        <a:gd name="T24" fmla="*/ 131 w 865"/>
                        <a:gd name="T25" fmla="*/ 590 h 2071"/>
                        <a:gd name="T26" fmla="*/ 173 w 865"/>
                        <a:gd name="T27" fmla="*/ 782 h 2071"/>
                        <a:gd name="T28" fmla="*/ 197 w 865"/>
                        <a:gd name="T29" fmla="*/ 884 h 2071"/>
                        <a:gd name="T30" fmla="*/ 167 w 865"/>
                        <a:gd name="T31" fmla="*/ 986 h 2071"/>
                        <a:gd name="T32" fmla="*/ 65 w 865"/>
                        <a:gd name="T33" fmla="*/ 1124 h 2071"/>
                        <a:gd name="T34" fmla="*/ 17 w 865"/>
                        <a:gd name="T35" fmla="*/ 1298 h 2071"/>
                        <a:gd name="T36" fmla="*/ 5 w 865"/>
                        <a:gd name="T37" fmla="*/ 1550 h 2071"/>
                        <a:gd name="T38" fmla="*/ 47 w 865"/>
                        <a:gd name="T39" fmla="*/ 1748 h 2071"/>
                        <a:gd name="T40" fmla="*/ 131 w 865"/>
                        <a:gd name="T41" fmla="*/ 1898 h 2071"/>
                        <a:gd name="T42" fmla="*/ 299 w 865"/>
                        <a:gd name="T43" fmla="*/ 1988 h 2071"/>
                        <a:gd name="T44" fmla="*/ 425 w 865"/>
                        <a:gd name="T45" fmla="*/ 1982 h 2071"/>
                        <a:gd name="T46" fmla="*/ 467 w 865"/>
                        <a:gd name="T47" fmla="*/ 1994 h 2071"/>
                        <a:gd name="T48" fmla="*/ 497 w 865"/>
                        <a:gd name="T49" fmla="*/ 2066 h 2071"/>
                        <a:gd name="T50" fmla="*/ 497 w 865"/>
                        <a:gd name="T51" fmla="*/ 1964 h 2071"/>
                        <a:gd name="T52" fmla="*/ 557 w 865"/>
                        <a:gd name="T53" fmla="*/ 1778 h 2071"/>
                        <a:gd name="T54" fmla="*/ 617 w 865"/>
                        <a:gd name="T55" fmla="*/ 1658 h 2071"/>
                        <a:gd name="T56" fmla="*/ 581 w 865"/>
                        <a:gd name="T57" fmla="*/ 1700 h 2071"/>
                        <a:gd name="T58" fmla="*/ 515 w 865"/>
                        <a:gd name="T59" fmla="*/ 1820 h 2071"/>
                        <a:gd name="T60" fmla="*/ 407 w 865"/>
                        <a:gd name="T61" fmla="*/ 1904 h 2071"/>
                        <a:gd name="T62" fmla="*/ 269 w 865"/>
                        <a:gd name="T63" fmla="*/ 1898 h 2071"/>
                        <a:gd name="T64" fmla="*/ 179 w 865"/>
                        <a:gd name="T65" fmla="*/ 1814 h 2071"/>
                        <a:gd name="T66" fmla="*/ 113 w 865"/>
                        <a:gd name="T67" fmla="*/ 1640 h 2071"/>
                        <a:gd name="T68" fmla="*/ 107 w 865"/>
                        <a:gd name="T69" fmla="*/ 1394 h 2071"/>
                        <a:gd name="T70" fmla="*/ 137 w 865"/>
                        <a:gd name="T71" fmla="*/ 1190 h 2071"/>
                        <a:gd name="T72" fmla="*/ 203 w 865"/>
                        <a:gd name="T73" fmla="*/ 1070 h 2071"/>
                        <a:gd name="T74" fmla="*/ 323 w 865"/>
                        <a:gd name="T75" fmla="*/ 1022 h 2071"/>
                        <a:gd name="T76" fmla="*/ 509 w 865"/>
                        <a:gd name="T77" fmla="*/ 1076 h 2071"/>
                        <a:gd name="T78" fmla="*/ 611 w 865"/>
                        <a:gd name="T79" fmla="*/ 1124 h 2071"/>
                        <a:gd name="T80" fmla="*/ 665 w 865"/>
                        <a:gd name="T81" fmla="*/ 1100 h 2071"/>
                        <a:gd name="T82" fmla="*/ 659 w 865"/>
                        <a:gd name="T83" fmla="*/ 1046 h 2071"/>
                        <a:gd name="T84" fmla="*/ 611 w 865"/>
                        <a:gd name="T85" fmla="*/ 1004 h 2071"/>
                        <a:gd name="T86" fmla="*/ 497 w 865"/>
                        <a:gd name="T87" fmla="*/ 980 h 2071"/>
                        <a:gd name="T88" fmla="*/ 323 w 865"/>
                        <a:gd name="T89" fmla="*/ 896 h 2071"/>
                        <a:gd name="T90" fmla="*/ 233 w 865"/>
                        <a:gd name="T91" fmla="*/ 680 h 2071"/>
                        <a:gd name="T92" fmla="*/ 209 w 865"/>
                        <a:gd name="T93" fmla="*/ 416 h 2071"/>
                        <a:gd name="T94" fmla="*/ 317 w 865"/>
                        <a:gd name="T95" fmla="*/ 170 h 2071"/>
                        <a:gd name="T96" fmla="*/ 485 w 865"/>
                        <a:gd name="T97" fmla="*/ 110 h 2071"/>
                        <a:gd name="T98" fmla="*/ 617 w 865"/>
                        <a:gd name="T99" fmla="*/ 164 h 2071"/>
                        <a:gd name="T100" fmla="*/ 707 w 865"/>
                        <a:gd name="T101" fmla="*/ 290 h 2071"/>
                        <a:gd name="T102" fmla="*/ 737 w 865"/>
                        <a:gd name="T103" fmla="*/ 428 h 2071"/>
                        <a:gd name="T104" fmla="*/ 773 w 865"/>
                        <a:gd name="T105" fmla="*/ 602 h 2071"/>
                        <a:gd name="T106" fmla="*/ 809 w 865"/>
                        <a:gd name="T107" fmla="*/ 584 h 2071"/>
                        <a:gd name="T108" fmla="*/ 785 w 865"/>
                        <a:gd name="T109" fmla="*/ 530 h 2071"/>
                        <a:gd name="T110" fmla="*/ 0 60000 65536"/>
                        <a:gd name="T111" fmla="*/ 0 60000 65536"/>
                        <a:gd name="T112" fmla="*/ 0 60000 65536"/>
                        <a:gd name="T113" fmla="*/ 0 60000 65536"/>
                        <a:gd name="T114" fmla="*/ 0 60000 65536"/>
                        <a:gd name="T115" fmla="*/ 0 60000 65536"/>
                        <a:gd name="T116" fmla="*/ 0 60000 65536"/>
                        <a:gd name="T117" fmla="*/ 0 60000 65536"/>
                        <a:gd name="T118" fmla="*/ 0 60000 65536"/>
                        <a:gd name="T119" fmla="*/ 0 60000 65536"/>
                        <a:gd name="T120" fmla="*/ 0 60000 65536"/>
                        <a:gd name="T121" fmla="*/ 0 60000 65536"/>
                        <a:gd name="T122" fmla="*/ 0 60000 65536"/>
                        <a:gd name="T123" fmla="*/ 0 60000 65536"/>
                        <a:gd name="T124" fmla="*/ 0 60000 65536"/>
                        <a:gd name="T125" fmla="*/ 0 60000 65536"/>
                        <a:gd name="T126" fmla="*/ 0 60000 65536"/>
                        <a:gd name="T127" fmla="*/ 0 60000 65536"/>
                        <a:gd name="T128" fmla="*/ 0 60000 65536"/>
                        <a:gd name="T129" fmla="*/ 0 60000 65536"/>
                        <a:gd name="T130" fmla="*/ 0 60000 65536"/>
                        <a:gd name="T131" fmla="*/ 0 60000 65536"/>
                        <a:gd name="T132" fmla="*/ 0 60000 65536"/>
                        <a:gd name="T133" fmla="*/ 0 60000 65536"/>
                        <a:gd name="T134" fmla="*/ 0 60000 65536"/>
                        <a:gd name="T135" fmla="*/ 0 60000 65536"/>
                        <a:gd name="T136" fmla="*/ 0 60000 65536"/>
                        <a:gd name="T137" fmla="*/ 0 60000 65536"/>
                        <a:gd name="T138" fmla="*/ 0 60000 65536"/>
                        <a:gd name="T139" fmla="*/ 0 60000 65536"/>
                        <a:gd name="T140" fmla="*/ 0 60000 65536"/>
                        <a:gd name="T141" fmla="*/ 0 60000 65536"/>
                        <a:gd name="T142" fmla="*/ 0 60000 65536"/>
                        <a:gd name="T143" fmla="*/ 0 60000 65536"/>
                        <a:gd name="T144" fmla="*/ 0 60000 65536"/>
                        <a:gd name="T145" fmla="*/ 0 60000 65536"/>
                        <a:gd name="T146" fmla="*/ 0 60000 65536"/>
                        <a:gd name="T147" fmla="*/ 0 60000 65536"/>
                        <a:gd name="T148" fmla="*/ 0 60000 65536"/>
                        <a:gd name="T149" fmla="*/ 0 60000 65536"/>
                        <a:gd name="T150" fmla="*/ 0 60000 65536"/>
                        <a:gd name="T151" fmla="*/ 0 60000 65536"/>
                        <a:gd name="T152" fmla="*/ 0 60000 65536"/>
                        <a:gd name="T153" fmla="*/ 0 60000 65536"/>
                        <a:gd name="T154" fmla="*/ 0 60000 65536"/>
                        <a:gd name="T155" fmla="*/ 0 60000 65536"/>
                        <a:gd name="T156" fmla="*/ 0 60000 65536"/>
                        <a:gd name="T157" fmla="*/ 0 60000 65536"/>
                        <a:gd name="T158" fmla="*/ 0 60000 65536"/>
                        <a:gd name="T159" fmla="*/ 0 60000 65536"/>
                        <a:gd name="T160" fmla="*/ 0 60000 65536"/>
                        <a:gd name="T161" fmla="*/ 0 60000 65536"/>
                        <a:gd name="T162" fmla="*/ 0 60000 65536"/>
                        <a:gd name="T163" fmla="*/ 0 60000 65536"/>
                        <a:gd name="T164" fmla="*/ 0 60000 65536"/>
                      </a:gdLst>
                      <a:ahLst/>
                      <a:cxnLst>
                        <a:cxn ang="T110">
                          <a:pos x="T0" y="T1"/>
                        </a:cxn>
                        <a:cxn ang="T111">
                          <a:pos x="T2" y="T3"/>
                        </a:cxn>
                        <a:cxn ang="T112">
                          <a:pos x="T4" y="T5"/>
                        </a:cxn>
                        <a:cxn ang="T113">
                          <a:pos x="T6" y="T7"/>
                        </a:cxn>
                        <a:cxn ang="T114">
                          <a:pos x="T8" y="T9"/>
                        </a:cxn>
                        <a:cxn ang="T115">
                          <a:pos x="T10" y="T11"/>
                        </a:cxn>
                        <a:cxn ang="T116">
                          <a:pos x="T12" y="T13"/>
                        </a:cxn>
                        <a:cxn ang="T117">
                          <a:pos x="T14" y="T15"/>
                        </a:cxn>
                        <a:cxn ang="T118">
                          <a:pos x="T16" y="T17"/>
                        </a:cxn>
                        <a:cxn ang="T119">
                          <a:pos x="T18" y="T19"/>
                        </a:cxn>
                        <a:cxn ang="T120">
                          <a:pos x="T20" y="T21"/>
                        </a:cxn>
                        <a:cxn ang="T121">
                          <a:pos x="T22" y="T23"/>
                        </a:cxn>
                        <a:cxn ang="T122">
                          <a:pos x="T24" y="T25"/>
                        </a:cxn>
                        <a:cxn ang="T123">
                          <a:pos x="T26" y="T27"/>
                        </a:cxn>
                        <a:cxn ang="T124">
                          <a:pos x="T28" y="T29"/>
                        </a:cxn>
                        <a:cxn ang="T125">
                          <a:pos x="T30" y="T31"/>
                        </a:cxn>
                        <a:cxn ang="T126">
                          <a:pos x="T32" y="T33"/>
                        </a:cxn>
                        <a:cxn ang="T127">
                          <a:pos x="T34" y="T35"/>
                        </a:cxn>
                        <a:cxn ang="T128">
                          <a:pos x="T36" y="T37"/>
                        </a:cxn>
                        <a:cxn ang="T129">
                          <a:pos x="T38" y="T39"/>
                        </a:cxn>
                        <a:cxn ang="T130">
                          <a:pos x="T40" y="T41"/>
                        </a:cxn>
                        <a:cxn ang="T131">
                          <a:pos x="T42" y="T43"/>
                        </a:cxn>
                        <a:cxn ang="T132">
                          <a:pos x="T44" y="T45"/>
                        </a:cxn>
                        <a:cxn ang="T133">
                          <a:pos x="T46" y="T47"/>
                        </a:cxn>
                        <a:cxn ang="T134">
                          <a:pos x="T48" y="T49"/>
                        </a:cxn>
                        <a:cxn ang="T135">
                          <a:pos x="T50" y="T51"/>
                        </a:cxn>
                        <a:cxn ang="T136">
                          <a:pos x="T52" y="T53"/>
                        </a:cxn>
                        <a:cxn ang="T137">
                          <a:pos x="T54" y="T55"/>
                        </a:cxn>
                        <a:cxn ang="T138">
                          <a:pos x="T56" y="T57"/>
                        </a:cxn>
                        <a:cxn ang="T139">
                          <a:pos x="T58" y="T59"/>
                        </a:cxn>
                        <a:cxn ang="T140">
                          <a:pos x="T60" y="T61"/>
                        </a:cxn>
                        <a:cxn ang="T141">
                          <a:pos x="T62" y="T63"/>
                        </a:cxn>
                        <a:cxn ang="T142">
                          <a:pos x="T64" y="T65"/>
                        </a:cxn>
                        <a:cxn ang="T143">
                          <a:pos x="T66" y="T67"/>
                        </a:cxn>
                        <a:cxn ang="T144">
                          <a:pos x="T68" y="T69"/>
                        </a:cxn>
                        <a:cxn ang="T145">
                          <a:pos x="T70" y="T71"/>
                        </a:cxn>
                        <a:cxn ang="T146">
                          <a:pos x="T72" y="T73"/>
                        </a:cxn>
                        <a:cxn ang="T147">
                          <a:pos x="T74" y="T75"/>
                        </a:cxn>
                        <a:cxn ang="T148">
                          <a:pos x="T76" y="T77"/>
                        </a:cxn>
                        <a:cxn ang="T149">
                          <a:pos x="T78" y="T79"/>
                        </a:cxn>
                        <a:cxn ang="T150">
                          <a:pos x="T80" y="T81"/>
                        </a:cxn>
                        <a:cxn ang="T151">
                          <a:pos x="T82" y="T83"/>
                        </a:cxn>
                        <a:cxn ang="T152">
                          <a:pos x="T84" y="T85"/>
                        </a:cxn>
                        <a:cxn ang="T153">
                          <a:pos x="T86" y="T87"/>
                        </a:cxn>
                        <a:cxn ang="T154">
                          <a:pos x="T88" y="T89"/>
                        </a:cxn>
                        <a:cxn ang="T155">
                          <a:pos x="T90" y="T91"/>
                        </a:cxn>
                        <a:cxn ang="T156">
                          <a:pos x="T92" y="T93"/>
                        </a:cxn>
                        <a:cxn ang="T157">
                          <a:pos x="T94" y="T95"/>
                        </a:cxn>
                        <a:cxn ang="T158">
                          <a:pos x="T96" y="T97"/>
                        </a:cxn>
                        <a:cxn ang="T159">
                          <a:pos x="T98" y="T99"/>
                        </a:cxn>
                        <a:cxn ang="T160">
                          <a:pos x="T100" y="T101"/>
                        </a:cxn>
                        <a:cxn ang="T161">
                          <a:pos x="T102" y="T103"/>
                        </a:cxn>
                        <a:cxn ang="T162">
                          <a:pos x="T104" y="T105"/>
                        </a:cxn>
                        <a:cxn ang="T163">
                          <a:pos x="T106" y="T107"/>
                        </a:cxn>
                        <a:cxn ang="T164">
                          <a:pos x="T108" y="T109"/>
                        </a:cxn>
                      </a:cxnLst>
                      <a:rect l="0" t="0" r="r" b="b"/>
                      <a:pathLst>
                        <a:path w="865" h="2071">
                          <a:moveTo>
                            <a:pt x="785" y="530"/>
                          </a:moveTo>
                          <a:cubicBezTo>
                            <a:pt x="783" y="491"/>
                            <a:pt x="784" y="404"/>
                            <a:pt x="797" y="350"/>
                          </a:cubicBezTo>
                          <a:cubicBezTo>
                            <a:pt x="810" y="296"/>
                            <a:pt x="861" y="228"/>
                            <a:pt x="863" y="206"/>
                          </a:cubicBezTo>
                          <a:cubicBezTo>
                            <a:pt x="865" y="184"/>
                            <a:pt x="828" y="216"/>
                            <a:pt x="809" y="218"/>
                          </a:cubicBezTo>
                          <a:cubicBezTo>
                            <a:pt x="790" y="220"/>
                            <a:pt x="770" y="235"/>
                            <a:pt x="749" y="218"/>
                          </a:cubicBezTo>
                          <a:cubicBezTo>
                            <a:pt x="728" y="201"/>
                            <a:pt x="706" y="147"/>
                            <a:pt x="683" y="116"/>
                          </a:cubicBezTo>
                          <a:cubicBezTo>
                            <a:pt x="660" y="85"/>
                            <a:pt x="640" y="51"/>
                            <a:pt x="611" y="32"/>
                          </a:cubicBezTo>
                          <a:cubicBezTo>
                            <a:pt x="582" y="13"/>
                            <a:pt x="543" y="4"/>
                            <a:pt x="509" y="2"/>
                          </a:cubicBezTo>
                          <a:cubicBezTo>
                            <a:pt x="475" y="0"/>
                            <a:pt x="445" y="8"/>
                            <a:pt x="407" y="20"/>
                          </a:cubicBezTo>
                          <a:cubicBezTo>
                            <a:pt x="369" y="32"/>
                            <a:pt x="320" y="43"/>
                            <a:pt x="281" y="74"/>
                          </a:cubicBezTo>
                          <a:cubicBezTo>
                            <a:pt x="242" y="105"/>
                            <a:pt x="200" y="151"/>
                            <a:pt x="173" y="206"/>
                          </a:cubicBezTo>
                          <a:cubicBezTo>
                            <a:pt x="146" y="261"/>
                            <a:pt x="126" y="340"/>
                            <a:pt x="119" y="404"/>
                          </a:cubicBezTo>
                          <a:cubicBezTo>
                            <a:pt x="112" y="468"/>
                            <a:pt x="122" y="527"/>
                            <a:pt x="131" y="590"/>
                          </a:cubicBezTo>
                          <a:cubicBezTo>
                            <a:pt x="140" y="653"/>
                            <a:pt x="162" y="733"/>
                            <a:pt x="173" y="782"/>
                          </a:cubicBezTo>
                          <a:cubicBezTo>
                            <a:pt x="184" y="831"/>
                            <a:pt x="198" y="850"/>
                            <a:pt x="197" y="884"/>
                          </a:cubicBezTo>
                          <a:cubicBezTo>
                            <a:pt x="196" y="918"/>
                            <a:pt x="189" y="946"/>
                            <a:pt x="167" y="986"/>
                          </a:cubicBezTo>
                          <a:cubicBezTo>
                            <a:pt x="145" y="1026"/>
                            <a:pt x="90" y="1072"/>
                            <a:pt x="65" y="1124"/>
                          </a:cubicBezTo>
                          <a:cubicBezTo>
                            <a:pt x="40" y="1176"/>
                            <a:pt x="27" y="1227"/>
                            <a:pt x="17" y="1298"/>
                          </a:cubicBezTo>
                          <a:cubicBezTo>
                            <a:pt x="7" y="1369"/>
                            <a:pt x="0" y="1475"/>
                            <a:pt x="5" y="1550"/>
                          </a:cubicBezTo>
                          <a:cubicBezTo>
                            <a:pt x="10" y="1625"/>
                            <a:pt x="26" y="1690"/>
                            <a:pt x="47" y="1748"/>
                          </a:cubicBezTo>
                          <a:cubicBezTo>
                            <a:pt x="68" y="1806"/>
                            <a:pt x="89" y="1858"/>
                            <a:pt x="131" y="1898"/>
                          </a:cubicBezTo>
                          <a:cubicBezTo>
                            <a:pt x="173" y="1938"/>
                            <a:pt x="250" y="1974"/>
                            <a:pt x="299" y="1988"/>
                          </a:cubicBezTo>
                          <a:cubicBezTo>
                            <a:pt x="348" y="2002"/>
                            <a:pt x="397" y="1981"/>
                            <a:pt x="425" y="1982"/>
                          </a:cubicBezTo>
                          <a:cubicBezTo>
                            <a:pt x="453" y="1983"/>
                            <a:pt x="455" y="1980"/>
                            <a:pt x="467" y="1994"/>
                          </a:cubicBezTo>
                          <a:cubicBezTo>
                            <a:pt x="479" y="2008"/>
                            <a:pt x="492" y="2071"/>
                            <a:pt x="497" y="2066"/>
                          </a:cubicBezTo>
                          <a:cubicBezTo>
                            <a:pt x="502" y="2061"/>
                            <a:pt x="487" y="2012"/>
                            <a:pt x="497" y="1964"/>
                          </a:cubicBezTo>
                          <a:cubicBezTo>
                            <a:pt x="507" y="1916"/>
                            <a:pt x="537" y="1829"/>
                            <a:pt x="557" y="1778"/>
                          </a:cubicBezTo>
                          <a:cubicBezTo>
                            <a:pt x="577" y="1727"/>
                            <a:pt x="613" y="1671"/>
                            <a:pt x="617" y="1658"/>
                          </a:cubicBezTo>
                          <a:cubicBezTo>
                            <a:pt x="621" y="1645"/>
                            <a:pt x="598" y="1673"/>
                            <a:pt x="581" y="1700"/>
                          </a:cubicBezTo>
                          <a:cubicBezTo>
                            <a:pt x="564" y="1727"/>
                            <a:pt x="544" y="1786"/>
                            <a:pt x="515" y="1820"/>
                          </a:cubicBezTo>
                          <a:cubicBezTo>
                            <a:pt x="486" y="1854"/>
                            <a:pt x="448" y="1891"/>
                            <a:pt x="407" y="1904"/>
                          </a:cubicBezTo>
                          <a:cubicBezTo>
                            <a:pt x="366" y="1917"/>
                            <a:pt x="307" y="1913"/>
                            <a:pt x="269" y="1898"/>
                          </a:cubicBezTo>
                          <a:cubicBezTo>
                            <a:pt x="231" y="1883"/>
                            <a:pt x="205" y="1857"/>
                            <a:pt x="179" y="1814"/>
                          </a:cubicBezTo>
                          <a:cubicBezTo>
                            <a:pt x="153" y="1771"/>
                            <a:pt x="125" y="1710"/>
                            <a:pt x="113" y="1640"/>
                          </a:cubicBezTo>
                          <a:cubicBezTo>
                            <a:pt x="101" y="1570"/>
                            <a:pt x="103" y="1469"/>
                            <a:pt x="107" y="1394"/>
                          </a:cubicBezTo>
                          <a:cubicBezTo>
                            <a:pt x="111" y="1319"/>
                            <a:pt x="121" y="1244"/>
                            <a:pt x="137" y="1190"/>
                          </a:cubicBezTo>
                          <a:cubicBezTo>
                            <a:pt x="153" y="1136"/>
                            <a:pt x="172" y="1098"/>
                            <a:pt x="203" y="1070"/>
                          </a:cubicBezTo>
                          <a:cubicBezTo>
                            <a:pt x="234" y="1042"/>
                            <a:pt x="272" y="1021"/>
                            <a:pt x="323" y="1022"/>
                          </a:cubicBezTo>
                          <a:cubicBezTo>
                            <a:pt x="374" y="1023"/>
                            <a:pt x="461" y="1059"/>
                            <a:pt x="509" y="1076"/>
                          </a:cubicBezTo>
                          <a:cubicBezTo>
                            <a:pt x="557" y="1093"/>
                            <a:pt x="585" y="1120"/>
                            <a:pt x="611" y="1124"/>
                          </a:cubicBezTo>
                          <a:cubicBezTo>
                            <a:pt x="637" y="1128"/>
                            <a:pt x="657" y="1113"/>
                            <a:pt x="665" y="1100"/>
                          </a:cubicBezTo>
                          <a:cubicBezTo>
                            <a:pt x="673" y="1087"/>
                            <a:pt x="668" y="1062"/>
                            <a:pt x="659" y="1046"/>
                          </a:cubicBezTo>
                          <a:cubicBezTo>
                            <a:pt x="650" y="1030"/>
                            <a:pt x="638" y="1015"/>
                            <a:pt x="611" y="1004"/>
                          </a:cubicBezTo>
                          <a:cubicBezTo>
                            <a:pt x="584" y="993"/>
                            <a:pt x="545" y="998"/>
                            <a:pt x="497" y="980"/>
                          </a:cubicBezTo>
                          <a:cubicBezTo>
                            <a:pt x="449" y="962"/>
                            <a:pt x="367" y="946"/>
                            <a:pt x="323" y="896"/>
                          </a:cubicBezTo>
                          <a:cubicBezTo>
                            <a:pt x="279" y="846"/>
                            <a:pt x="252" y="760"/>
                            <a:pt x="233" y="680"/>
                          </a:cubicBezTo>
                          <a:cubicBezTo>
                            <a:pt x="214" y="600"/>
                            <a:pt x="195" y="501"/>
                            <a:pt x="209" y="416"/>
                          </a:cubicBezTo>
                          <a:cubicBezTo>
                            <a:pt x="223" y="331"/>
                            <a:pt x="271" y="221"/>
                            <a:pt x="317" y="170"/>
                          </a:cubicBezTo>
                          <a:cubicBezTo>
                            <a:pt x="363" y="119"/>
                            <a:pt x="435" y="111"/>
                            <a:pt x="485" y="110"/>
                          </a:cubicBezTo>
                          <a:cubicBezTo>
                            <a:pt x="535" y="109"/>
                            <a:pt x="580" y="134"/>
                            <a:pt x="617" y="164"/>
                          </a:cubicBezTo>
                          <a:cubicBezTo>
                            <a:pt x="654" y="194"/>
                            <a:pt x="687" y="246"/>
                            <a:pt x="707" y="290"/>
                          </a:cubicBezTo>
                          <a:cubicBezTo>
                            <a:pt x="727" y="334"/>
                            <a:pt x="726" y="376"/>
                            <a:pt x="737" y="428"/>
                          </a:cubicBezTo>
                          <a:cubicBezTo>
                            <a:pt x="748" y="480"/>
                            <a:pt x="761" y="576"/>
                            <a:pt x="773" y="602"/>
                          </a:cubicBezTo>
                          <a:cubicBezTo>
                            <a:pt x="785" y="628"/>
                            <a:pt x="807" y="597"/>
                            <a:pt x="809" y="584"/>
                          </a:cubicBezTo>
                          <a:cubicBezTo>
                            <a:pt x="811" y="571"/>
                            <a:pt x="787" y="569"/>
                            <a:pt x="785" y="530"/>
                          </a:cubicBezTo>
                          <a:close/>
                        </a:path>
                      </a:pathLst>
                    </a:custGeom>
                    <a:solidFill>
                      <a:srgbClr val="E7D6B7"/>
                    </a:soli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 cap="flat" cmpd="sng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TR"/>
                    </a:p>
                  </p:txBody>
                </p:sp>
              </p:grpSp>
              <p:sp>
                <p:nvSpPr>
                  <p:cNvPr id="1078" name="Oval 12">
                    <a:extLst>
                      <a:ext uri="{FF2B5EF4-FFF2-40B4-BE49-F238E27FC236}">
                        <a16:creationId xmlns:a16="http://schemas.microsoft.com/office/drawing/2014/main" id="{B418330C-2AA8-4FA7-9CEE-184222124A54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396" y="1428"/>
                    <a:ext cx="175" cy="247"/>
                  </a:xfrm>
                  <a:prstGeom prst="ellipse">
                    <a:avLst/>
                  </a:prstGeom>
                  <a:solidFill>
                    <a:srgbClr val="E7D6B7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>
                      <a:defRPr/>
                    </a:pPr>
                    <a:endParaRPr lang="tr-TR" altLang="tr-TR"/>
                  </a:p>
                </p:txBody>
              </p:sp>
              <p:sp>
                <p:nvSpPr>
                  <p:cNvPr id="1079" name="Freeform 13">
                    <a:extLst>
                      <a:ext uri="{FF2B5EF4-FFF2-40B4-BE49-F238E27FC236}">
                        <a16:creationId xmlns:a16="http://schemas.microsoft.com/office/drawing/2014/main" id="{D67036CF-E71F-BEF6-6DFA-0761042C2601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595" y="741"/>
                    <a:ext cx="266" cy="521"/>
                  </a:xfrm>
                  <a:custGeom>
                    <a:avLst/>
                    <a:gdLst>
                      <a:gd name="T0" fmla="*/ 3 w 266"/>
                      <a:gd name="T1" fmla="*/ 483 h 521"/>
                      <a:gd name="T2" fmla="*/ 27 w 266"/>
                      <a:gd name="T3" fmla="*/ 273 h 521"/>
                      <a:gd name="T4" fmla="*/ 111 w 266"/>
                      <a:gd name="T5" fmla="*/ 45 h 521"/>
                      <a:gd name="T6" fmla="*/ 183 w 266"/>
                      <a:gd name="T7" fmla="*/ 3 h 521"/>
                      <a:gd name="T8" fmla="*/ 237 w 266"/>
                      <a:gd name="T9" fmla="*/ 39 h 521"/>
                      <a:gd name="T10" fmla="*/ 261 w 266"/>
                      <a:gd name="T11" fmla="*/ 129 h 521"/>
                      <a:gd name="T12" fmla="*/ 207 w 266"/>
                      <a:gd name="T13" fmla="*/ 273 h 521"/>
                      <a:gd name="T14" fmla="*/ 105 w 266"/>
                      <a:gd name="T15" fmla="*/ 477 h 521"/>
                      <a:gd name="T16" fmla="*/ 45 w 266"/>
                      <a:gd name="T17" fmla="*/ 501 h 521"/>
                      <a:gd name="T18" fmla="*/ 3 w 266"/>
                      <a:gd name="T19" fmla="*/ 483 h 521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</a:gdLst>
                    <a:ahLst/>
                    <a:cxnLst>
                      <a:cxn ang="T20">
                        <a:pos x="T0" y="T1"/>
                      </a:cxn>
                      <a:cxn ang="T21">
                        <a:pos x="T2" y="T3"/>
                      </a:cxn>
                      <a:cxn ang="T22">
                        <a:pos x="T4" y="T5"/>
                      </a:cxn>
                      <a:cxn ang="T23">
                        <a:pos x="T6" y="T7"/>
                      </a:cxn>
                      <a:cxn ang="T24">
                        <a:pos x="T8" y="T9"/>
                      </a:cxn>
                      <a:cxn ang="T25">
                        <a:pos x="T10" y="T11"/>
                      </a:cxn>
                      <a:cxn ang="T26">
                        <a:pos x="T12" y="T13"/>
                      </a:cxn>
                      <a:cxn ang="T27">
                        <a:pos x="T14" y="T15"/>
                      </a:cxn>
                      <a:cxn ang="T28">
                        <a:pos x="T16" y="T17"/>
                      </a:cxn>
                      <a:cxn ang="T29">
                        <a:pos x="T18" y="T19"/>
                      </a:cxn>
                    </a:cxnLst>
                    <a:rect l="0" t="0" r="r" b="b"/>
                    <a:pathLst>
                      <a:path w="266" h="521">
                        <a:moveTo>
                          <a:pt x="3" y="483"/>
                        </a:moveTo>
                        <a:cubicBezTo>
                          <a:pt x="0" y="445"/>
                          <a:pt x="9" y="346"/>
                          <a:pt x="27" y="273"/>
                        </a:cubicBezTo>
                        <a:cubicBezTo>
                          <a:pt x="45" y="200"/>
                          <a:pt x="85" y="90"/>
                          <a:pt x="111" y="45"/>
                        </a:cubicBezTo>
                        <a:cubicBezTo>
                          <a:pt x="137" y="0"/>
                          <a:pt x="162" y="4"/>
                          <a:pt x="183" y="3"/>
                        </a:cubicBezTo>
                        <a:cubicBezTo>
                          <a:pt x="204" y="2"/>
                          <a:pt x="224" y="18"/>
                          <a:pt x="237" y="39"/>
                        </a:cubicBezTo>
                        <a:cubicBezTo>
                          <a:pt x="250" y="60"/>
                          <a:pt x="266" y="90"/>
                          <a:pt x="261" y="129"/>
                        </a:cubicBezTo>
                        <a:cubicBezTo>
                          <a:pt x="256" y="168"/>
                          <a:pt x="233" y="215"/>
                          <a:pt x="207" y="273"/>
                        </a:cubicBezTo>
                        <a:cubicBezTo>
                          <a:pt x="181" y="331"/>
                          <a:pt x="132" y="439"/>
                          <a:pt x="105" y="477"/>
                        </a:cubicBezTo>
                        <a:cubicBezTo>
                          <a:pt x="78" y="515"/>
                          <a:pt x="61" y="501"/>
                          <a:pt x="45" y="501"/>
                        </a:cubicBezTo>
                        <a:cubicBezTo>
                          <a:pt x="29" y="501"/>
                          <a:pt x="6" y="521"/>
                          <a:pt x="3" y="483"/>
                        </a:cubicBezTo>
                        <a:close/>
                      </a:path>
                    </a:pathLst>
                  </a:custGeom>
                  <a:solidFill>
                    <a:srgbClr val="E7D6B7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 cap="flat" cmpd="sng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TR"/>
                  </a:p>
                </p:txBody>
              </p:sp>
              <p:sp>
                <p:nvSpPr>
                  <p:cNvPr id="1080" name="Freeform 14">
                    <a:extLst>
                      <a:ext uri="{FF2B5EF4-FFF2-40B4-BE49-F238E27FC236}">
                        <a16:creationId xmlns:a16="http://schemas.microsoft.com/office/drawing/2014/main" id="{AD0B83E2-70E6-5A05-B5B0-EDE712CA516D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672" y="1593"/>
                    <a:ext cx="392" cy="340"/>
                  </a:xfrm>
                  <a:custGeom>
                    <a:avLst/>
                    <a:gdLst>
                      <a:gd name="T0" fmla="*/ 100 w 392"/>
                      <a:gd name="T1" fmla="*/ 201 h 340"/>
                      <a:gd name="T2" fmla="*/ 16 w 392"/>
                      <a:gd name="T3" fmla="*/ 87 h 340"/>
                      <a:gd name="T4" fmla="*/ 4 w 392"/>
                      <a:gd name="T5" fmla="*/ 45 h 340"/>
                      <a:gd name="T6" fmla="*/ 28 w 392"/>
                      <a:gd name="T7" fmla="*/ 3 h 340"/>
                      <a:gd name="T8" fmla="*/ 130 w 392"/>
                      <a:gd name="T9" fmla="*/ 27 h 340"/>
                      <a:gd name="T10" fmla="*/ 250 w 392"/>
                      <a:gd name="T11" fmla="*/ 75 h 340"/>
                      <a:gd name="T12" fmla="*/ 364 w 392"/>
                      <a:gd name="T13" fmla="*/ 159 h 340"/>
                      <a:gd name="T14" fmla="*/ 388 w 392"/>
                      <a:gd name="T15" fmla="*/ 273 h 340"/>
                      <a:gd name="T16" fmla="*/ 340 w 392"/>
                      <a:gd name="T17" fmla="*/ 333 h 340"/>
                      <a:gd name="T18" fmla="*/ 244 w 392"/>
                      <a:gd name="T19" fmla="*/ 315 h 340"/>
                      <a:gd name="T20" fmla="*/ 100 w 392"/>
                      <a:gd name="T21" fmla="*/ 201 h 340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</a:gdLst>
                    <a:ahLst/>
                    <a:cxnLst>
                      <a:cxn ang="T22">
                        <a:pos x="T0" y="T1"/>
                      </a:cxn>
                      <a:cxn ang="T23">
                        <a:pos x="T2" y="T3"/>
                      </a:cxn>
                      <a:cxn ang="T24">
                        <a:pos x="T4" y="T5"/>
                      </a:cxn>
                      <a:cxn ang="T25">
                        <a:pos x="T6" y="T7"/>
                      </a:cxn>
                      <a:cxn ang="T26">
                        <a:pos x="T8" y="T9"/>
                      </a:cxn>
                      <a:cxn ang="T27">
                        <a:pos x="T10" y="T11"/>
                      </a:cxn>
                      <a:cxn ang="T28">
                        <a:pos x="T12" y="T13"/>
                      </a:cxn>
                      <a:cxn ang="T29">
                        <a:pos x="T14" y="T15"/>
                      </a:cxn>
                      <a:cxn ang="T30">
                        <a:pos x="T16" y="T17"/>
                      </a:cxn>
                      <a:cxn ang="T31">
                        <a:pos x="T18" y="T19"/>
                      </a:cxn>
                      <a:cxn ang="T32">
                        <a:pos x="T20" y="T21"/>
                      </a:cxn>
                    </a:cxnLst>
                    <a:rect l="0" t="0" r="r" b="b"/>
                    <a:pathLst>
                      <a:path w="392" h="340">
                        <a:moveTo>
                          <a:pt x="100" y="201"/>
                        </a:moveTo>
                        <a:cubicBezTo>
                          <a:pt x="62" y="163"/>
                          <a:pt x="32" y="113"/>
                          <a:pt x="16" y="87"/>
                        </a:cubicBezTo>
                        <a:cubicBezTo>
                          <a:pt x="0" y="61"/>
                          <a:pt x="2" y="59"/>
                          <a:pt x="4" y="45"/>
                        </a:cubicBezTo>
                        <a:cubicBezTo>
                          <a:pt x="6" y="31"/>
                          <a:pt x="7" y="6"/>
                          <a:pt x="28" y="3"/>
                        </a:cubicBezTo>
                        <a:cubicBezTo>
                          <a:pt x="49" y="0"/>
                          <a:pt x="93" y="15"/>
                          <a:pt x="130" y="27"/>
                        </a:cubicBezTo>
                        <a:cubicBezTo>
                          <a:pt x="167" y="39"/>
                          <a:pt x="211" y="53"/>
                          <a:pt x="250" y="75"/>
                        </a:cubicBezTo>
                        <a:cubicBezTo>
                          <a:pt x="289" y="97"/>
                          <a:pt x="341" y="126"/>
                          <a:pt x="364" y="159"/>
                        </a:cubicBezTo>
                        <a:cubicBezTo>
                          <a:pt x="387" y="192"/>
                          <a:pt x="392" y="244"/>
                          <a:pt x="388" y="273"/>
                        </a:cubicBezTo>
                        <a:cubicBezTo>
                          <a:pt x="384" y="302"/>
                          <a:pt x="364" y="326"/>
                          <a:pt x="340" y="333"/>
                        </a:cubicBezTo>
                        <a:cubicBezTo>
                          <a:pt x="316" y="340"/>
                          <a:pt x="282" y="336"/>
                          <a:pt x="244" y="315"/>
                        </a:cubicBezTo>
                        <a:cubicBezTo>
                          <a:pt x="206" y="294"/>
                          <a:pt x="138" y="239"/>
                          <a:pt x="100" y="201"/>
                        </a:cubicBezTo>
                        <a:close/>
                      </a:path>
                    </a:pathLst>
                  </a:custGeom>
                  <a:solidFill>
                    <a:srgbClr val="E7D6B7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 cap="flat" cmpd="sng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TR"/>
                  </a:p>
                </p:txBody>
              </p:sp>
              <p:sp>
                <p:nvSpPr>
                  <p:cNvPr id="1081" name="Freeform 15">
                    <a:extLst>
                      <a:ext uri="{FF2B5EF4-FFF2-40B4-BE49-F238E27FC236}">
                        <a16:creationId xmlns:a16="http://schemas.microsoft.com/office/drawing/2014/main" id="{DD9077AF-9E35-B9DF-021D-BF785FB1B61D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412" y="1929"/>
                    <a:ext cx="151" cy="558"/>
                  </a:xfrm>
                  <a:custGeom>
                    <a:avLst/>
                    <a:gdLst>
                      <a:gd name="T0" fmla="*/ 18 w 151"/>
                      <a:gd name="T1" fmla="*/ 165 h 558"/>
                      <a:gd name="T2" fmla="*/ 42 w 151"/>
                      <a:gd name="T3" fmla="*/ 39 h 558"/>
                      <a:gd name="T4" fmla="*/ 66 w 151"/>
                      <a:gd name="T5" fmla="*/ 3 h 558"/>
                      <a:gd name="T6" fmla="*/ 108 w 151"/>
                      <a:gd name="T7" fmla="*/ 27 h 558"/>
                      <a:gd name="T8" fmla="*/ 138 w 151"/>
                      <a:gd name="T9" fmla="*/ 165 h 558"/>
                      <a:gd name="T10" fmla="*/ 144 w 151"/>
                      <a:gd name="T11" fmla="*/ 423 h 558"/>
                      <a:gd name="T12" fmla="*/ 96 w 151"/>
                      <a:gd name="T13" fmla="*/ 543 h 558"/>
                      <a:gd name="T14" fmla="*/ 24 w 151"/>
                      <a:gd name="T15" fmla="*/ 513 h 558"/>
                      <a:gd name="T16" fmla="*/ 0 w 151"/>
                      <a:gd name="T17" fmla="*/ 315 h 558"/>
                      <a:gd name="T18" fmla="*/ 18 w 151"/>
                      <a:gd name="T19" fmla="*/ 165 h 558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</a:gdLst>
                    <a:ahLst/>
                    <a:cxnLst>
                      <a:cxn ang="T20">
                        <a:pos x="T0" y="T1"/>
                      </a:cxn>
                      <a:cxn ang="T21">
                        <a:pos x="T2" y="T3"/>
                      </a:cxn>
                      <a:cxn ang="T22">
                        <a:pos x="T4" y="T5"/>
                      </a:cxn>
                      <a:cxn ang="T23">
                        <a:pos x="T6" y="T7"/>
                      </a:cxn>
                      <a:cxn ang="T24">
                        <a:pos x="T8" y="T9"/>
                      </a:cxn>
                      <a:cxn ang="T25">
                        <a:pos x="T10" y="T11"/>
                      </a:cxn>
                      <a:cxn ang="T26">
                        <a:pos x="T12" y="T13"/>
                      </a:cxn>
                      <a:cxn ang="T27">
                        <a:pos x="T14" y="T15"/>
                      </a:cxn>
                      <a:cxn ang="T28">
                        <a:pos x="T16" y="T17"/>
                      </a:cxn>
                      <a:cxn ang="T29">
                        <a:pos x="T18" y="T19"/>
                      </a:cxn>
                    </a:cxnLst>
                    <a:rect l="0" t="0" r="r" b="b"/>
                    <a:pathLst>
                      <a:path w="151" h="558">
                        <a:moveTo>
                          <a:pt x="18" y="165"/>
                        </a:moveTo>
                        <a:cubicBezTo>
                          <a:pt x="25" y="119"/>
                          <a:pt x="34" y="66"/>
                          <a:pt x="42" y="39"/>
                        </a:cubicBezTo>
                        <a:cubicBezTo>
                          <a:pt x="50" y="12"/>
                          <a:pt x="55" y="5"/>
                          <a:pt x="66" y="3"/>
                        </a:cubicBezTo>
                        <a:cubicBezTo>
                          <a:pt x="77" y="1"/>
                          <a:pt x="96" y="0"/>
                          <a:pt x="108" y="27"/>
                        </a:cubicBezTo>
                        <a:cubicBezTo>
                          <a:pt x="120" y="54"/>
                          <a:pt x="132" y="99"/>
                          <a:pt x="138" y="165"/>
                        </a:cubicBezTo>
                        <a:cubicBezTo>
                          <a:pt x="144" y="231"/>
                          <a:pt x="151" y="360"/>
                          <a:pt x="144" y="423"/>
                        </a:cubicBezTo>
                        <a:cubicBezTo>
                          <a:pt x="137" y="486"/>
                          <a:pt x="116" y="528"/>
                          <a:pt x="96" y="543"/>
                        </a:cubicBezTo>
                        <a:cubicBezTo>
                          <a:pt x="76" y="558"/>
                          <a:pt x="40" y="551"/>
                          <a:pt x="24" y="513"/>
                        </a:cubicBezTo>
                        <a:cubicBezTo>
                          <a:pt x="8" y="475"/>
                          <a:pt x="0" y="372"/>
                          <a:pt x="0" y="315"/>
                        </a:cubicBezTo>
                        <a:cubicBezTo>
                          <a:pt x="0" y="258"/>
                          <a:pt x="11" y="211"/>
                          <a:pt x="18" y="165"/>
                        </a:cubicBezTo>
                        <a:close/>
                      </a:path>
                    </a:pathLst>
                  </a:custGeom>
                  <a:solidFill>
                    <a:srgbClr val="E7D6B7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 cap="flat" cmpd="sng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TR"/>
                  </a:p>
                </p:txBody>
              </p:sp>
              <p:sp>
                <p:nvSpPr>
                  <p:cNvPr id="1082" name="Freeform 16">
                    <a:extLst>
                      <a:ext uri="{FF2B5EF4-FFF2-40B4-BE49-F238E27FC236}">
                        <a16:creationId xmlns:a16="http://schemas.microsoft.com/office/drawing/2014/main" id="{AA0EADEF-9BA5-E3C6-8207-2A38FCFBD4FB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907" y="1589"/>
                    <a:ext cx="392" cy="253"/>
                  </a:xfrm>
                  <a:custGeom>
                    <a:avLst/>
                    <a:gdLst>
                      <a:gd name="T0" fmla="*/ 175 w 392"/>
                      <a:gd name="T1" fmla="*/ 61 h 253"/>
                      <a:gd name="T2" fmla="*/ 307 w 392"/>
                      <a:gd name="T3" fmla="*/ 19 h 253"/>
                      <a:gd name="T4" fmla="*/ 367 w 392"/>
                      <a:gd name="T5" fmla="*/ 7 h 253"/>
                      <a:gd name="T6" fmla="*/ 385 w 392"/>
                      <a:gd name="T7" fmla="*/ 61 h 253"/>
                      <a:gd name="T8" fmla="*/ 325 w 392"/>
                      <a:gd name="T9" fmla="*/ 133 h 253"/>
                      <a:gd name="T10" fmla="*/ 193 w 392"/>
                      <a:gd name="T11" fmla="*/ 223 h 253"/>
                      <a:gd name="T12" fmla="*/ 37 w 392"/>
                      <a:gd name="T13" fmla="*/ 247 h 253"/>
                      <a:gd name="T14" fmla="*/ 1 w 392"/>
                      <a:gd name="T15" fmla="*/ 187 h 253"/>
                      <a:gd name="T16" fmla="*/ 43 w 392"/>
                      <a:gd name="T17" fmla="*/ 115 h 253"/>
                      <a:gd name="T18" fmla="*/ 175 w 392"/>
                      <a:gd name="T19" fmla="*/ 61 h 253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</a:gdLst>
                    <a:ahLst/>
                    <a:cxnLst>
                      <a:cxn ang="T20">
                        <a:pos x="T0" y="T1"/>
                      </a:cxn>
                      <a:cxn ang="T21">
                        <a:pos x="T2" y="T3"/>
                      </a:cxn>
                      <a:cxn ang="T22">
                        <a:pos x="T4" y="T5"/>
                      </a:cxn>
                      <a:cxn ang="T23">
                        <a:pos x="T6" y="T7"/>
                      </a:cxn>
                      <a:cxn ang="T24">
                        <a:pos x="T8" y="T9"/>
                      </a:cxn>
                      <a:cxn ang="T25">
                        <a:pos x="T10" y="T11"/>
                      </a:cxn>
                      <a:cxn ang="T26">
                        <a:pos x="T12" y="T13"/>
                      </a:cxn>
                      <a:cxn ang="T27">
                        <a:pos x="T14" y="T15"/>
                      </a:cxn>
                      <a:cxn ang="T28">
                        <a:pos x="T16" y="T17"/>
                      </a:cxn>
                      <a:cxn ang="T29">
                        <a:pos x="T18" y="T19"/>
                      </a:cxn>
                    </a:cxnLst>
                    <a:rect l="0" t="0" r="r" b="b"/>
                    <a:pathLst>
                      <a:path w="392" h="253">
                        <a:moveTo>
                          <a:pt x="175" y="61"/>
                        </a:moveTo>
                        <a:cubicBezTo>
                          <a:pt x="219" y="45"/>
                          <a:pt x="275" y="28"/>
                          <a:pt x="307" y="19"/>
                        </a:cubicBezTo>
                        <a:cubicBezTo>
                          <a:pt x="339" y="10"/>
                          <a:pt x="354" y="0"/>
                          <a:pt x="367" y="7"/>
                        </a:cubicBezTo>
                        <a:cubicBezTo>
                          <a:pt x="380" y="14"/>
                          <a:pt x="392" y="40"/>
                          <a:pt x="385" y="61"/>
                        </a:cubicBezTo>
                        <a:cubicBezTo>
                          <a:pt x="378" y="82"/>
                          <a:pt x="357" y="106"/>
                          <a:pt x="325" y="133"/>
                        </a:cubicBezTo>
                        <a:cubicBezTo>
                          <a:pt x="293" y="160"/>
                          <a:pt x="241" y="204"/>
                          <a:pt x="193" y="223"/>
                        </a:cubicBezTo>
                        <a:cubicBezTo>
                          <a:pt x="145" y="242"/>
                          <a:pt x="69" y="253"/>
                          <a:pt x="37" y="247"/>
                        </a:cubicBezTo>
                        <a:cubicBezTo>
                          <a:pt x="5" y="241"/>
                          <a:pt x="0" y="209"/>
                          <a:pt x="1" y="187"/>
                        </a:cubicBezTo>
                        <a:cubicBezTo>
                          <a:pt x="2" y="165"/>
                          <a:pt x="15" y="136"/>
                          <a:pt x="43" y="115"/>
                        </a:cubicBezTo>
                        <a:cubicBezTo>
                          <a:pt x="71" y="94"/>
                          <a:pt x="131" y="77"/>
                          <a:pt x="175" y="61"/>
                        </a:cubicBezTo>
                        <a:close/>
                      </a:path>
                    </a:pathLst>
                  </a:custGeom>
                  <a:solidFill>
                    <a:srgbClr val="E7D6B7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 cap="flat" cmpd="sng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TR"/>
                  </a:p>
                </p:txBody>
              </p:sp>
              <p:sp>
                <p:nvSpPr>
                  <p:cNvPr id="1083" name="Freeform 17">
                    <a:extLst>
                      <a:ext uri="{FF2B5EF4-FFF2-40B4-BE49-F238E27FC236}">
                        <a16:creationId xmlns:a16="http://schemas.microsoft.com/office/drawing/2014/main" id="{8BDA7BA0-9E49-A026-E45F-42422EA41AB7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094" y="930"/>
                    <a:ext cx="238" cy="386"/>
                  </a:xfrm>
                  <a:custGeom>
                    <a:avLst/>
                    <a:gdLst>
                      <a:gd name="T0" fmla="*/ 78 w 238"/>
                      <a:gd name="T1" fmla="*/ 270 h 386"/>
                      <a:gd name="T2" fmla="*/ 24 w 238"/>
                      <a:gd name="T3" fmla="*/ 192 h 386"/>
                      <a:gd name="T4" fmla="*/ 0 w 238"/>
                      <a:gd name="T5" fmla="*/ 96 h 386"/>
                      <a:gd name="T6" fmla="*/ 24 w 238"/>
                      <a:gd name="T7" fmla="*/ 12 h 386"/>
                      <a:gd name="T8" fmla="*/ 120 w 238"/>
                      <a:gd name="T9" fmla="*/ 24 h 386"/>
                      <a:gd name="T10" fmla="*/ 180 w 238"/>
                      <a:gd name="T11" fmla="*/ 132 h 386"/>
                      <a:gd name="T12" fmla="*/ 234 w 238"/>
                      <a:gd name="T13" fmla="*/ 306 h 386"/>
                      <a:gd name="T14" fmla="*/ 204 w 238"/>
                      <a:gd name="T15" fmla="*/ 378 h 386"/>
                      <a:gd name="T16" fmla="*/ 168 w 238"/>
                      <a:gd name="T17" fmla="*/ 354 h 386"/>
                      <a:gd name="T18" fmla="*/ 78 w 238"/>
                      <a:gd name="T19" fmla="*/ 270 h 38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</a:gdLst>
                    <a:ahLst/>
                    <a:cxnLst>
                      <a:cxn ang="T20">
                        <a:pos x="T0" y="T1"/>
                      </a:cxn>
                      <a:cxn ang="T21">
                        <a:pos x="T2" y="T3"/>
                      </a:cxn>
                      <a:cxn ang="T22">
                        <a:pos x="T4" y="T5"/>
                      </a:cxn>
                      <a:cxn ang="T23">
                        <a:pos x="T6" y="T7"/>
                      </a:cxn>
                      <a:cxn ang="T24">
                        <a:pos x="T8" y="T9"/>
                      </a:cxn>
                      <a:cxn ang="T25">
                        <a:pos x="T10" y="T11"/>
                      </a:cxn>
                      <a:cxn ang="T26">
                        <a:pos x="T12" y="T13"/>
                      </a:cxn>
                      <a:cxn ang="T27">
                        <a:pos x="T14" y="T15"/>
                      </a:cxn>
                      <a:cxn ang="T28">
                        <a:pos x="T16" y="T17"/>
                      </a:cxn>
                      <a:cxn ang="T29">
                        <a:pos x="T18" y="T19"/>
                      </a:cxn>
                    </a:cxnLst>
                    <a:rect l="0" t="0" r="r" b="b"/>
                    <a:pathLst>
                      <a:path w="238" h="386">
                        <a:moveTo>
                          <a:pt x="78" y="270"/>
                        </a:moveTo>
                        <a:cubicBezTo>
                          <a:pt x="54" y="243"/>
                          <a:pt x="37" y="221"/>
                          <a:pt x="24" y="192"/>
                        </a:cubicBezTo>
                        <a:cubicBezTo>
                          <a:pt x="11" y="163"/>
                          <a:pt x="0" y="126"/>
                          <a:pt x="0" y="96"/>
                        </a:cubicBezTo>
                        <a:cubicBezTo>
                          <a:pt x="0" y="66"/>
                          <a:pt x="4" y="24"/>
                          <a:pt x="24" y="12"/>
                        </a:cubicBezTo>
                        <a:cubicBezTo>
                          <a:pt x="44" y="0"/>
                          <a:pt x="94" y="4"/>
                          <a:pt x="120" y="24"/>
                        </a:cubicBezTo>
                        <a:cubicBezTo>
                          <a:pt x="146" y="44"/>
                          <a:pt x="161" y="85"/>
                          <a:pt x="180" y="132"/>
                        </a:cubicBezTo>
                        <a:cubicBezTo>
                          <a:pt x="199" y="179"/>
                          <a:pt x="230" y="265"/>
                          <a:pt x="234" y="306"/>
                        </a:cubicBezTo>
                        <a:cubicBezTo>
                          <a:pt x="238" y="347"/>
                          <a:pt x="215" y="370"/>
                          <a:pt x="204" y="378"/>
                        </a:cubicBezTo>
                        <a:cubicBezTo>
                          <a:pt x="193" y="386"/>
                          <a:pt x="190" y="372"/>
                          <a:pt x="168" y="354"/>
                        </a:cubicBezTo>
                        <a:cubicBezTo>
                          <a:pt x="146" y="336"/>
                          <a:pt x="102" y="297"/>
                          <a:pt x="78" y="270"/>
                        </a:cubicBezTo>
                        <a:close/>
                      </a:path>
                    </a:pathLst>
                  </a:custGeom>
                  <a:solidFill>
                    <a:srgbClr val="E7D6B7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 cap="flat" cmpd="sng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TR"/>
                  </a:p>
                </p:txBody>
              </p:sp>
            </p:grpSp>
            <p:pic>
              <p:nvPicPr>
                <p:cNvPr id="1069" name="Picture 18">
                  <a:extLst>
                    <a:ext uri="{FF2B5EF4-FFF2-40B4-BE49-F238E27FC236}">
                      <a16:creationId xmlns:a16="http://schemas.microsoft.com/office/drawing/2014/main" id="{ECCBA770-862C-834D-5021-76124D1ED487}"/>
                    </a:ext>
                  </a:extLst>
                </p:cNvPr>
                <p:cNvPicPr>
                  <a:picLocks noChangeAspect="1" noChangeArrowheads="1"/>
                </p:cNvPicPr>
                <p:nvPr userDrawn="1"/>
              </p:nvPicPr>
              <p:blipFill>
                <a:blip r:embed="rId18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5280" y="144"/>
                  <a:ext cx="186" cy="18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1070" name="Picture 19">
                  <a:extLst>
                    <a:ext uri="{FF2B5EF4-FFF2-40B4-BE49-F238E27FC236}">
                      <a16:creationId xmlns:a16="http://schemas.microsoft.com/office/drawing/2014/main" id="{DC9B17F0-D71A-636E-6DBA-2A3765000173}"/>
                    </a:ext>
                  </a:extLst>
                </p:cNvPr>
                <p:cNvPicPr>
                  <a:picLocks noChangeAspect="1" noChangeArrowheads="1"/>
                </p:cNvPicPr>
                <p:nvPr userDrawn="1"/>
              </p:nvPicPr>
              <p:blipFill>
                <a:blip r:embed="rId18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5574" y="144"/>
                  <a:ext cx="186" cy="18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1071" name="Picture 20">
                  <a:extLst>
                    <a:ext uri="{FF2B5EF4-FFF2-40B4-BE49-F238E27FC236}">
                      <a16:creationId xmlns:a16="http://schemas.microsoft.com/office/drawing/2014/main" id="{048DE670-14FD-67A3-2C7E-CC8B61AAD515}"/>
                    </a:ext>
                  </a:extLst>
                </p:cNvPr>
                <p:cNvPicPr>
                  <a:picLocks noChangeAspect="1" noChangeArrowheads="1"/>
                </p:cNvPicPr>
                <p:nvPr userDrawn="1"/>
              </p:nvPicPr>
              <p:blipFill>
                <a:blip r:embed="rId18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5424" y="336"/>
                  <a:ext cx="186" cy="18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1072" name="Picture 21">
                  <a:extLst>
                    <a:ext uri="{FF2B5EF4-FFF2-40B4-BE49-F238E27FC236}">
                      <a16:creationId xmlns:a16="http://schemas.microsoft.com/office/drawing/2014/main" id="{FC24AE08-3CB3-5FE1-9B69-D55452675BDB}"/>
                    </a:ext>
                  </a:extLst>
                </p:cNvPr>
                <p:cNvPicPr>
                  <a:picLocks noChangeAspect="1" noChangeArrowheads="1"/>
                </p:cNvPicPr>
                <p:nvPr userDrawn="1"/>
              </p:nvPicPr>
              <p:blipFill>
                <a:blip r:embed="rId18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5376" y="576"/>
                  <a:ext cx="186" cy="18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1073" name="Picture 22">
                  <a:extLst>
                    <a:ext uri="{FF2B5EF4-FFF2-40B4-BE49-F238E27FC236}">
                      <a16:creationId xmlns:a16="http://schemas.microsoft.com/office/drawing/2014/main" id="{592DD703-CB87-A108-DFFF-346691AF3ACC}"/>
                    </a:ext>
                  </a:extLst>
                </p:cNvPr>
                <p:cNvPicPr>
                  <a:picLocks noChangeAspect="1" noChangeArrowheads="1"/>
                </p:cNvPicPr>
                <p:nvPr userDrawn="1"/>
              </p:nvPicPr>
              <p:blipFill>
                <a:blip r:embed="rId18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5574" y="528"/>
                  <a:ext cx="186" cy="18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1074" name="Picture 23">
                  <a:extLst>
                    <a:ext uri="{FF2B5EF4-FFF2-40B4-BE49-F238E27FC236}">
                      <a16:creationId xmlns:a16="http://schemas.microsoft.com/office/drawing/2014/main" id="{73714E24-B706-A417-4F3F-95AB6BAF55BC}"/>
                    </a:ext>
                  </a:extLst>
                </p:cNvPr>
                <p:cNvPicPr>
                  <a:picLocks noChangeAspect="1" noChangeArrowheads="1"/>
                </p:cNvPicPr>
                <p:nvPr userDrawn="1"/>
              </p:nvPicPr>
              <p:blipFill>
                <a:blip r:embed="rId18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5472" y="768"/>
                  <a:ext cx="186" cy="18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1075" name="Picture 24">
                  <a:extLst>
                    <a:ext uri="{FF2B5EF4-FFF2-40B4-BE49-F238E27FC236}">
                      <a16:creationId xmlns:a16="http://schemas.microsoft.com/office/drawing/2014/main" id="{FB2A95B4-4F8C-0B06-5CB2-B8C4EE460219}"/>
                    </a:ext>
                  </a:extLst>
                </p:cNvPr>
                <p:cNvPicPr>
                  <a:picLocks noChangeAspect="1" noChangeArrowheads="1"/>
                </p:cNvPicPr>
                <p:nvPr userDrawn="1"/>
              </p:nvPicPr>
              <p:blipFill>
                <a:blip r:embed="rId18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5574" y="1008"/>
                  <a:ext cx="186" cy="18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1076" name="Picture 25">
                  <a:extLst>
                    <a:ext uri="{FF2B5EF4-FFF2-40B4-BE49-F238E27FC236}">
                      <a16:creationId xmlns:a16="http://schemas.microsoft.com/office/drawing/2014/main" id="{2D354809-A3E6-2097-083D-23BCFECDF9AC}"/>
                    </a:ext>
                  </a:extLst>
                </p:cNvPr>
                <p:cNvPicPr>
                  <a:picLocks noChangeAspect="1" noChangeArrowheads="1"/>
                </p:cNvPicPr>
                <p:nvPr userDrawn="1"/>
              </p:nvPicPr>
              <p:blipFill>
                <a:blip r:embed="rId18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5574" y="1248"/>
                  <a:ext cx="186" cy="18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</p:grpSp>
          <p:grpSp>
            <p:nvGrpSpPr>
              <p:cNvPr id="1048" name="Group 26">
                <a:extLst>
                  <a:ext uri="{FF2B5EF4-FFF2-40B4-BE49-F238E27FC236}">
                    <a16:creationId xmlns:a16="http://schemas.microsoft.com/office/drawing/2014/main" id="{EF4B02DD-3575-5C47-4870-4B8ABFB1F9FD}"/>
                  </a:ext>
                </a:extLst>
              </p:cNvPr>
              <p:cNvGrpSpPr>
                <a:grpSpLocks/>
              </p:cNvGrpSpPr>
              <p:nvPr userDrawn="1"/>
            </p:nvGrpSpPr>
            <p:grpSpPr bwMode="auto">
              <a:xfrm>
                <a:off x="4944" y="1008"/>
                <a:ext cx="522" cy="2967"/>
                <a:chOff x="4944" y="1008"/>
                <a:chExt cx="522" cy="2967"/>
              </a:xfrm>
            </p:grpSpPr>
            <p:pic>
              <p:nvPicPr>
                <p:cNvPr id="1049" name="Picture 27">
                  <a:extLst>
                    <a:ext uri="{FF2B5EF4-FFF2-40B4-BE49-F238E27FC236}">
                      <a16:creationId xmlns:a16="http://schemas.microsoft.com/office/drawing/2014/main" id="{19C174F0-3823-1558-87DA-A0D867C093A4}"/>
                    </a:ext>
                  </a:extLst>
                </p:cNvPr>
                <p:cNvPicPr>
                  <a:picLocks noChangeAspect="1" noChangeArrowheads="1"/>
                </p:cNvPicPr>
                <p:nvPr userDrawn="1"/>
              </p:nvPicPr>
              <p:blipFill>
                <a:blip r:embed="rId18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5136" y="1008"/>
                  <a:ext cx="186" cy="18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1050" name="Picture 28">
                  <a:extLst>
                    <a:ext uri="{FF2B5EF4-FFF2-40B4-BE49-F238E27FC236}">
                      <a16:creationId xmlns:a16="http://schemas.microsoft.com/office/drawing/2014/main" id="{5AFF78E4-5CF8-5027-EFAB-40B04D2F339F}"/>
                    </a:ext>
                  </a:extLst>
                </p:cNvPr>
                <p:cNvPicPr>
                  <a:picLocks noChangeAspect="1" noChangeArrowheads="1"/>
                </p:cNvPicPr>
                <p:nvPr userDrawn="1"/>
              </p:nvPicPr>
              <p:blipFill>
                <a:blip r:embed="rId18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5184" y="1200"/>
                  <a:ext cx="186" cy="18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1051" name="Picture 29">
                  <a:extLst>
                    <a:ext uri="{FF2B5EF4-FFF2-40B4-BE49-F238E27FC236}">
                      <a16:creationId xmlns:a16="http://schemas.microsoft.com/office/drawing/2014/main" id="{C2E4F3B9-B33C-2F00-1D32-160EA655D3A8}"/>
                    </a:ext>
                  </a:extLst>
                </p:cNvPr>
                <p:cNvPicPr>
                  <a:picLocks noChangeAspect="1" noChangeArrowheads="1"/>
                </p:cNvPicPr>
                <p:nvPr userDrawn="1"/>
              </p:nvPicPr>
              <p:blipFill>
                <a:blip r:embed="rId18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5136" y="1584"/>
                  <a:ext cx="186" cy="18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1052" name="Picture 30">
                  <a:extLst>
                    <a:ext uri="{FF2B5EF4-FFF2-40B4-BE49-F238E27FC236}">
                      <a16:creationId xmlns:a16="http://schemas.microsoft.com/office/drawing/2014/main" id="{FE2D96A0-9769-CF24-7EC5-45D91C0F8C82}"/>
                    </a:ext>
                  </a:extLst>
                </p:cNvPr>
                <p:cNvPicPr>
                  <a:picLocks noChangeAspect="1" noChangeArrowheads="1"/>
                </p:cNvPicPr>
                <p:nvPr userDrawn="1"/>
              </p:nvPicPr>
              <p:blipFill>
                <a:blip r:embed="rId18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5280" y="1728"/>
                  <a:ext cx="186" cy="18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1053" name="Picture 31">
                  <a:extLst>
                    <a:ext uri="{FF2B5EF4-FFF2-40B4-BE49-F238E27FC236}">
                      <a16:creationId xmlns:a16="http://schemas.microsoft.com/office/drawing/2014/main" id="{DF896C05-DC6F-33CB-CB47-524EFD073DA6}"/>
                    </a:ext>
                  </a:extLst>
                </p:cNvPr>
                <p:cNvPicPr>
                  <a:picLocks noChangeAspect="1" noChangeArrowheads="1"/>
                </p:cNvPicPr>
                <p:nvPr userDrawn="1"/>
              </p:nvPicPr>
              <p:blipFill>
                <a:blip r:embed="rId18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5040" y="1824"/>
                  <a:ext cx="186" cy="18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1054" name="Picture 32">
                  <a:extLst>
                    <a:ext uri="{FF2B5EF4-FFF2-40B4-BE49-F238E27FC236}">
                      <a16:creationId xmlns:a16="http://schemas.microsoft.com/office/drawing/2014/main" id="{72C7B46D-EB25-B50F-C7D3-7A327F10A58C}"/>
                    </a:ext>
                  </a:extLst>
                </p:cNvPr>
                <p:cNvPicPr>
                  <a:picLocks noChangeAspect="1" noChangeArrowheads="1"/>
                </p:cNvPicPr>
                <p:nvPr userDrawn="1"/>
              </p:nvPicPr>
              <p:blipFill>
                <a:blip r:embed="rId18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5088" y="2016"/>
                  <a:ext cx="186" cy="18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1055" name="Picture 33">
                  <a:extLst>
                    <a:ext uri="{FF2B5EF4-FFF2-40B4-BE49-F238E27FC236}">
                      <a16:creationId xmlns:a16="http://schemas.microsoft.com/office/drawing/2014/main" id="{49BB101B-D037-E0D8-7F3D-DAAE6FB1C620}"/>
                    </a:ext>
                  </a:extLst>
                </p:cNvPr>
                <p:cNvPicPr>
                  <a:picLocks noChangeAspect="1" noChangeArrowheads="1"/>
                </p:cNvPicPr>
                <p:nvPr userDrawn="1"/>
              </p:nvPicPr>
              <p:blipFill>
                <a:blip r:embed="rId18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5280" y="2064"/>
                  <a:ext cx="186" cy="18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1056" name="Picture 34">
                  <a:extLst>
                    <a:ext uri="{FF2B5EF4-FFF2-40B4-BE49-F238E27FC236}">
                      <a16:creationId xmlns:a16="http://schemas.microsoft.com/office/drawing/2014/main" id="{0A8B8862-40AB-A7C4-D7F2-BB05DB360E23}"/>
                    </a:ext>
                  </a:extLst>
                </p:cNvPr>
                <p:cNvPicPr>
                  <a:picLocks noChangeAspect="1" noChangeArrowheads="1"/>
                </p:cNvPicPr>
                <p:nvPr userDrawn="1"/>
              </p:nvPicPr>
              <p:blipFill>
                <a:blip r:embed="rId18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5232" y="2352"/>
                  <a:ext cx="186" cy="18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1057" name="Picture 35">
                  <a:extLst>
                    <a:ext uri="{FF2B5EF4-FFF2-40B4-BE49-F238E27FC236}">
                      <a16:creationId xmlns:a16="http://schemas.microsoft.com/office/drawing/2014/main" id="{0F77790B-4981-7098-ADFE-3DDA37E76967}"/>
                    </a:ext>
                  </a:extLst>
                </p:cNvPr>
                <p:cNvPicPr>
                  <a:picLocks noChangeAspect="1" noChangeArrowheads="1"/>
                </p:cNvPicPr>
                <p:nvPr userDrawn="1"/>
              </p:nvPicPr>
              <p:blipFill>
                <a:blip r:embed="rId18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4992" y="2208"/>
                  <a:ext cx="186" cy="18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1058" name="Picture 36">
                  <a:extLst>
                    <a:ext uri="{FF2B5EF4-FFF2-40B4-BE49-F238E27FC236}">
                      <a16:creationId xmlns:a16="http://schemas.microsoft.com/office/drawing/2014/main" id="{BB3608B0-E47B-9BC6-F050-F3DD3E3B81FC}"/>
                    </a:ext>
                  </a:extLst>
                </p:cNvPr>
                <p:cNvPicPr>
                  <a:picLocks noChangeAspect="1" noChangeArrowheads="1"/>
                </p:cNvPicPr>
                <p:nvPr userDrawn="1"/>
              </p:nvPicPr>
              <p:blipFill>
                <a:blip r:embed="rId18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4992" y="2448"/>
                  <a:ext cx="186" cy="18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1059" name="Picture 37">
                  <a:extLst>
                    <a:ext uri="{FF2B5EF4-FFF2-40B4-BE49-F238E27FC236}">
                      <a16:creationId xmlns:a16="http://schemas.microsoft.com/office/drawing/2014/main" id="{85A42C9B-8809-1494-F613-D3448A636879}"/>
                    </a:ext>
                  </a:extLst>
                </p:cNvPr>
                <p:cNvPicPr>
                  <a:picLocks noChangeAspect="1" noChangeArrowheads="1"/>
                </p:cNvPicPr>
                <p:nvPr userDrawn="1"/>
              </p:nvPicPr>
              <p:blipFill>
                <a:blip r:embed="rId18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5136" y="2592"/>
                  <a:ext cx="186" cy="18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1060" name="Picture 38">
                  <a:extLst>
                    <a:ext uri="{FF2B5EF4-FFF2-40B4-BE49-F238E27FC236}">
                      <a16:creationId xmlns:a16="http://schemas.microsoft.com/office/drawing/2014/main" id="{29FB65BF-F47A-2CF2-52E5-12BDAC59812A}"/>
                    </a:ext>
                  </a:extLst>
                </p:cNvPr>
                <p:cNvPicPr>
                  <a:picLocks noChangeAspect="1" noChangeArrowheads="1"/>
                </p:cNvPicPr>
                <p:nvPr userDrawn="1"/>
              </p:nvPicPr>
              <p:blipFill>
                <a:blip r:embed="rId18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5232" y="1392"/>
                  <a:ext cx="186" cy="18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1061" name="Picture 39">
                  <a:extLst>
                    <a:ext uri="{FF2B5EF4-FFF2-40B4-BE49-F238E27FC236}">
                      <a16:creationId xmlns:a16="http://schemas.microsoft.com/office/drawing/2014/main" id="{EB5BB7BF-2D5E-B0A3-B6AB-0B473DE25B34}"/>
                    </a:ext>
                  </a:extLst>
                </p:cNvPr>
                <p:cNvPicPr>
                  <a:picLocks noChangeAspect="1" noChangeArrowheads="1"/>
                </p:cNvPicPr>
                <p:nvPr userDrawn="1"/>
              </p:nvPicPr>
              <p:blipFill>
                <a:blip r:embed="rId18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4944" y="2736"/>
                  <a:ext cx="186" cy="18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1062" name="Picture 40">
                  <a:extLst>
                    <a:ext uri="{FF2B5EF4-FFF2-40B4-BE49-F238E27FC236}">
                      <a16:creationId xmlns:a16="http://schemas.microsoft.com/office/drawing/2014/main" id="{90D738EC-63D3-F662-7200-DD50892D416B}"/>
                    </a:ext>
                  </a:extLst>
                </p:cNvPr>
                <p:cNvPicPr>
                  <a:picLocks noChangeAspect="1" noChangeArrowheads="1"/>
                </p:cNvPicPr>
                <p:nvPr userDrawn="1"/>
              </p:nvPicPr>
              <p:blipFill>
                <a:blip r:embed="rId18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4992" y="3072"/>
                  <a:ext cx="186" cy="18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1063" name="Picture 41">
                  <a:extLst>
                    <a:ext uri="{FF2B5EF4-FFF2-40B4-BE49-F238E27FC236}">
                      <a16:creationId xmlns:a16="http://schemas.microsoft.com/office/drawing/2014/main" id="{D4BDE11E-86A2-A090-4DB9-4C67033AE7D3}"/>
                    </a:ext>
                  </a:extLst>
                </p:cNvPr>
                <p:cNvPicPr>
                  <a:picLocks noChangeAspect="1" noChangeArrowheads="1"/>
                </p:cNvPicPr>
                <p:nvPr userDrawn="1"/>
              </p:nvPicPr>
              <p:blipFill>
                <a:blip r:embed="rId18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5232" y="3312"/>
                  <a:ext cx="186" cy="18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1064" name="Picture 42">
                  <a:extLst>
                    <a:ext uri="{FF2B5EF4-FFF2-40B4-BE49-F238E27FC236}">
                      <a16:creationId xmlns:a16="http://schemas.microsoft.com/office/drawing/2014/main" id="{A3630993-5D5F-6D81-084A-09E65833D732}"/>
                    </a:ext>
                  </a:extLst>
                </p:cNvPr>
                <p:cNvPicPr>
                  <a:picLocks noChangeAspect="1" noChangeArrowheads="1"/>
                </p:cNvPicPr>
                <p:nvPr userDrawn="1"/>
              </p:nvPicPr>
              <p:blipFill>
                <a:blip r:embed="rId18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4992" y="3408"/>
                  <a:ext cx="186" cy="18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1065" name="Picture 43">
                  <a:extLst>
                    <a:ext uri="{FF2B5EF4-FFF2-40B4-BE49-F238E27FC236}">
                      <a16:creationId xmlns:a16="http://schemas.microsoft.com/office/drawing/2014/main" id="{BAA5F83E-4D41-B94B-68E6-EBA2603EB62D}"/>
                    </a:ext>
                  </a:extLst>
                </p:cNvPr>
                <p:cNvPicPr>
                  <a:picLocks noChangeAspect="1" noChangeArrowheads="1"/>
                </p:cNvPicPr>
                <p:nvPr userDrawn="1"/>
              </p:nvPicPr>
              <p:blipFill>
                <a:blip r:embed="rId18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5088" y="3552"/>
                  <a:ext cx="186" cy="18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1066" name="Picture 44">
                  <a:extLst>
                    <a:ext uri="{FF2B5EF4-FFF2-40B4-BE49-F238E27FC236}">
                      <a16:creationId xmlns:a16="http://schemas.microsoft.com/office/drawing/2014/main" id="{861095FD-B124-6A24-CEB1-DA256BF1C3F6}"/>
                    </a:ext>
                  </a:extLst>
                </p:cNvPr>
                <p:cNvPicPr>
                  <a:picLocks noChangeAspect="1" noChangeArrowheads="1"/>
                </p:cNvPicPr>
                <p:nvPr userDrawn="1"/>
              </p:nvPicPr>
              <p:blipFill>
                <a:blip r:embed="rId18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4992" y="3792"/>
                  <a:ext cx="186" cy="18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1067" name="Picture 45">
                  <a:extLst>
                    <a:ext uri="{FF2B5EF4-FFF2-40B4-BE49-F238E27FC236}">
                      <a16:creationId xmlns:a16="http://schemas.microsoft.com/office/drawing/2014/main" id="{0278F994-7B82-D765-E64F-E3382E6D0223}"/>
                    </a:ext>
                  </a:extLst>
                </p:cNvPr>
                <p:cNvPicPr>
                  <a:picLocks noChangeAspect="1" noChangeArrowheads="1"/>
                </p:cNvPicPr>
                <p:nvPr userDrawn="1"/>
              </p:nvPicPr>
              <p:blipFill>
                <a:blip r:embed="rId18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5184" y="3696"/>
                  <a:ext cx="186" cy="18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</p:grpSp>
        </p:grpSp>
        <p:sp>
          <p:nvSpPr>
            <p:cNvPr id="1036" name="Freeform 46">
              <a:extLst>
                <a:ext uri="{FF2B5EF4-FFF2-40B4-BE49-F238E27FC236}">
                  <a16:creationId xmlns:a16="http://schemas.microsoft.com/office/drawing/2014/main" id="{2CEE0321-5654-26B6-B2FF-0E43253C61A5}"/>
                </a:ext>
              </a:extLst>
            </p:cNvPr>
            <p:cNvSpPr>
              <a:spLocks/>
            </p:cNvSpPr>
            <p:nvPr/>
          </p:nvSpPr>
          <p:spPr bwMode="auto">
            <a:xfrm>
              <a:off x="5010" y="3092"/>
              <a:ext cx="750" cy="1222"/>
            </a:xfrm>
            <a:custGeom>
              <a:avLst/>
              <a:gdLst>
                <a:gd name="T0" fmla="*/ 372 w 750"/>
                <a:gd name="T1" fmla="*/ 154 h 1222"/>
                <a:gd name="T2" fmla="*/ 378 w 750"/>
                <a:gd name="T3" fmla="*/ 412 h 1222"/>
                <a:gd name="T4" fmla="*/ 312 w 750"/>
                <a:gd name="T5" fmla="*/ 724 h 1222"/>
                <a:gd name="T6" fmla="*/ 138 w 750"/>
                <a:gd name="T7" fmla="*/ 928 h 1222"/>
                <a:gd name="T8" fmla="*/ 0 w 750"/>
                <a:gd name="T9" fmla="*/ 976 h 1222"/>
                <a:gd name="T10" fmla="*/ 0 w 750"/>
                <a:gd name="T11" fmla="*/ 1222 h 1222"/>
                <a:gd name="T12" fmla="*/ 750 w 750"/>
                <a:gd name="T13" fmla="*/ 1222 h 1222"/>
                <a:gd name="T14" fmla="*/ 750 w 750"/>
                <a:gd name="T15" fmla="*/ 178 h 1222"/>
                <a:gd name="T16" fmla="*/ 372 w 750"/>
                <a:gd name="T17" fmla="*/ 154 h 1222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750" h="1222">
                  <a:moveTo>
                    <a:pt x="372" y="154"/>
                  </a:moveTo>
                  <a:cubicBezTo>
                    <a:pt x="309" y="193"/>
                    <a:pt x="388" y="317"/>
                    <a:pt x="378" y="412"/>
                  </a:cubicBezTo>
                  <a:cubicBezTo>
                    <a:pt x="368" y="507"/>
                    <a:pt x="352" y="638"/>
                    <a:pt x="312" y="724"/>
                  </a:cubicBezTo>
                  <a:cubicBezTo>
                    <a:pt x="272" y="810"/>
                    <a:pt x="190" y="886"/>
                    <a:pt x="138" y="928"/>
                  </a:cubicBezTo>
                  <a:cubicBezTo>
                    <a:pt x="86" y="970"/>
                    <a:pt x="23" y="927"/>
                    <a:pt x="0" y="976"/>
                  </a:cubicBezTo>
                  <a:lnTo>
                    <a:pt x="0" y="1222"/>
                  </a:lnTo>
                  <a:lnTo>
                    <a:pt x="750" y="1222"/>
                  </a:lnTo>
                  <a:lnTo>
                    <a:pt x="750" y="178"/>
                  </a:lnTo>
                  <a:cubicBezTo>
                    <a:pt x="687" y="0"/>
                    <a:pt x="451" y="159"/>
                    <a:pt x="372" y="154"/>
                  </a:cubicBezTo>
                  <a:close/>
                </a:path>
              </a:pathLst>
            </a:custGeom>
            <a:gradFill rotWithShape="0">
              <a:gsLst>
                <a:gs pos="0">
                  <a:srgbClr val="FAE3B7"/>
                </a:gs>
                <a:gs pos="17999">
                  <a:srgbClr val="A28949"/>
                </a:gs>
                <a:gs pos="31000">
                  <a:srgbClr val="835E17"/>
                </a:gs>
                <a:gs pos="33000">
                  <a:srgbClr val="BD922A"/>
                </a:gs>
                <a:gs pos="37000">
                  <a:srgbClr val="FBE4AE"/>
                </a:gs>
                <a:gs pos="78999">
                  <a:srgbClr val="BD922A"/>
                </a:gs>
                <a:gs pos="87000">
                  <a:srgbClr val="BD922A"/>
                </a:gs>
                <a:gs pos="100000">
                  <a:srgbClr val="FBE4AE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TR"/>
            </a:p>
          </p:txBody>
        </p:sp>
        <p:sp>
          <p:nvSpPr>
            <p:cNvPr id="13359" name="Freeform 47">
              <a:extLst>
                <a:ext uri="{FF2B5EF4-FFF2-40B4-BE49-F238E27FC236}">
                  <a16:creationId xmlns:a16="http://schemas.microsoft.com/office/drawing/2014/main" id="{B7A5CE83-4F55-BF68-DFA4-2E8426DF5C4A}"/>
                </a:ext>
              </a:extLst>
            </p:cNvPr>
            <p:cNvSpPr>
              <a:spLocks/>
            </p:cNvSpPr>
            <p:nvPr/>
          </p:nvSpPr>
          <p:spPr bwMode="auto">
            <a:xfrm>
              <a:off x="5001" y="3060"/>
              <a:ext cx="768" cy="1260"/>
            </a:xfrm>
            <a:custGeom>
              <a:avLst/>
              <a:gdLst>
                <a:gd name="T0" fmla="*/ 0 w 768"/>
                <a:gd name="T1" fmla="*/ 1260 h 1260"/>
                <a:gd name="T2" fmla="*/ 0 w 768"/>
                <a:gd name="T3" fmla="*/ 1134 h 1260"/>
                <a:gd name="T4" fmla="*/ 210 w 768"/>
                <a:gd name="T5" fmla="*/ 1032 h 1260"/>
                <a:gd name="T6" fmla="*/ 324 w 768"/>
                <a:gd name="T7" fmla="*/ 918 h 1260"/>
                <a:gd name="T8" fmla="*/ 414 w 768"/>
                <a:gd name="T9" fmla="*/ 714 h 1260"/>
                <a:gd name="T10" fmla="*/ 450 w 768"/>
                <a:gd name="T11" fmla="*/ 456 h 1260"/>
                <a:gd name="T12" fmla="*/ 438 w 768"/>
                <a:gd name="T13" fmla="*/ 258 h 1260"/>
                <a:gd name="T14" fmla="*/ 684 w 768"/>
                <a:gd name="T15" fmla="*/ 0 h 1260"/>
                <a:gd name="T16" fmla="*/ 768 w 768"/>
                <a:gd name="T17" fmla="*/ 18 h 1260"/>
                <a:gd name="T18" fmla="*/ 768 w 768"/>
                <a:gd name="T19" fmla="*/ 1254 h 1260"/>
                <a:gd name="T20" fmla="*/ 0 w 768"/>
                <a:gd name="T21" fmla="*/ 1260 h 12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768" h="1260">
                  <a:moveTo>
                    <a:pt x="0" y="1260"/>
                  </a:moveTo>
                  <a:lnTo>
                    <a:pt x="0" y="1134"/>
                  </a:lnTo>
                  <a:lnTo>
                    <a:pt x="210" y="1032"/>
                  </a:lnTo>
                  <a:lnTo>
                    <a:pt x="324" y="918"/>
                  </a:lnTo>
                  <a:lnTo>
                    <a:pt x="414" y="714"/>
                  </a:lnTo>
                  <a:lnTo>
                    <a:pt x="450" y="456"/>
                  </a:lnTo>
                  <a:lnTo>
                    <a:pt x="438" y="258"/>
                  </a:lnTo>
                  <a:lnTo>
                    <a:pt x="684" y="0"/>
                  </a:lnTo>
                  <a:lnTo>
                    <a:pt x="768" y="18"/>
                  </a:lnTo>
                  <a:lnTo>
                    <a:pt x="768" y="1254"/>
                  </a:lnTo>
                  <a:lnTo>
                    <a:pt x="0" y="1260"/>
                  </a:ln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50000">
                  <a:schemeClr val="hlink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>
                <a:defRPr/>
              </a:pPr>
              <a:endParaRPr lang="tr-TR"/>
            </a:p>
          </p:txBody>
        </p:sp>
        <p:sp>
          <p:nvSpPr>
            <p:cNvPr id="13360" name="Freeform 48">
              <a:extLst>
                <a:ext uri="{FF2B5EF4-FFF2-40B4-BE49-F238E27FC236}">
                  <a16:creationId xmlns:a16="http://schemas.microsoft.com/office/drawing/2014/main" id="{DD2DE61F-C215-8508-41C8-AB822531FB37}"/>
                </a:ext>
              </a:extLst>
            </p:cNvPr>
            <p:cNvSpPr>
              <a:spLocks/>
            </p:cNvSpPr>
            <p:nvPr/>
          </p:nvSpPr>
          <p:spPr bwMode="auto">
            <a:xfrm>
              <a:off x="4994" y="1775"/>
              <a:ext cx="776" cy="2543"/>
            </a:xfrm>
            <a:custGeom>
              <a:avLst/>
              <a:gdLst>
                <a:gd name="T0" fmla="*/ 550 w 776"/>
                <a:gd name="T1" fmla="*/ 115 h 2543"/>
                <a:gd name="T2" fmla="*/ 460 w 776"/>
                <a:gd name="T3" fmla="*/ 529 h 2543"/>
                <a:gd name="T4" fmla="*/ 298 w 776"/>
                <a:gd name="T5" fmla="*/ 925 h 2543"/>
                <a:gd name="T6" fmla="*/ 76 w 776"/>
                <a:gd name="T7" fmla="*/ 1267 h 2543"/>
                <a:gd name="T8" fmla="*/ 4 w 776"/>
                <a:gd name="T9" fmla="*/ 1339 h 2543"/>
                <a:gd name="T10" fmla="*/ 100 w 776"/>
                <a:gd name="T11" fmla="*/ 1351 h 2543"/>
                <a:gd name="T12" fmla="*/ 286 w 776"/>
                <a:gd name="T13" fmla="*/ 1399 h 2543"/>
                <a:gd name="T14" fmla="*/ 394 w 776"/>
                <a:gd name="T15" fmla="*/ 1525 h 2543"/>
                <a:gd name="T16" fmla="*/ 478 w 776"/>
                <a:gd name="T17" fmla="*/ 1705 h 2543"/>
                <a:gd name="T18" fmla="*/ 478 w 776"/>
                <a:gd name="T19" fmla="*/ 1969 h 2543"/>
                <a:gd name="T20" fmla="*/ 370 w 776"/>
                <a:gd name="T21" fmla="*/ 2263 h 2543"/>
                <a:gd name="T22" fmla="*/ 124 w 776"/>
                <a:gd name="T23" fmla="*/ 2479 h 2543"/>
                <a:gd name="T24" fmla="*/ 22 w 776"/>
                <a:gd name="T25" fmla="*/ 2515 h 2543"/>
                <a:gd name="T26" fmla="*/ 196 w 776"/>
                <a:gd name="T27" fmla="*/ 2533 h 2543"/>
                <a:gd name="T28" fmla="*/ 388 w 776"/>
                <a:gd name="T29" fmla="*/ 2455 h 2543"/>
                <a:gd name="T30" fmla="*/ 502 w 776"/>
                <a:gd name="T31" fmla="*/ 2299 h 2543"/>
                <a:gd name="T32" fmla="*/ 598 w 776"/>
                <a:gd name="T33" fmla="*/ 2197 h 2543"/>
                <a:gd name="T34" fmla="*/ 694 w 776"/>
                <a:gd name="T35" fmla="*/ 2197 h 2543"/>
                <a:gd name="T36" fmla="*/ 742 w 776"/>
                <a:gd name="T37" fmla="*/ 2230 h 2543"/>
                <a:gd name="T38" fmla="*/ 712 w 776"/>
                <a:gd name="T39" fmla="*/ 2137 h 2543"/>
                <a:gd name="T40" fmla="*/ 664 w 776"/>
                <a:gd name="T41" fmla="*/ 1807 h 2543"/>
                <a:gd name="T42" fmla="*/ 670 w 776"/>
                <a:gd name="T43" fmla="*/ 1561 h 2543"/>
                <a:gd name="T44" fmla="*/ 718 w 776"/>
                <a:gd name="T45" fmla="*/ 1393 h 2543"/>
                <a:gd name="T46" fmla="*/ 748 w 776"/>
                <a:gd name="T47" fmla="*/ 1219 h 2543"/>
                <a:gd name="T48" fmla="*/ 550 w 776"/>
                <a:gd name="T49" fmla="*/ 115 h 25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776" h="2543">
                  <a:moveTo>
                    <a:pt x="550" y="115"/>
                  </a:moveTo>
                  <a:cubicBezTo>
                    <a:pt x="502" y="0"/>
                    <a:pt x="502" y="394"/>
                    <a:pt x="460" y="529"/>
                  </a:cubicBezTo>
                  <a:cubicBezTo>
                    <a:pt x="418" y="664"/>
                    <a:pt x="362" y="802"/>
                    <a:pt x="298" y="925"/>
                  </a:cubicBezTo>
                  <a:cubicBezTo>
                    <a:pt x="234" y="1048"/>
                    <a:pt x="125" y="1198"/>
                    <a:pt x="76" y="1267"/>
                  </a:cubicBezTo>
                  <a:cubicBezTo>
                    <a:pt x="27" y="1336"/>
                    <a:pt x="0" y="1325"/>
                    <a:pt x="4" y="1339"/>
                  </a:cubicBezTo>
                  <a:cubicBezTo>
                    <a:pt x="8" y="1353"/>
                    <a:pt x="53" y="1341"/>
                    <a:pt x="100" y="1351"/>
                  </a:cubicBezTo>
                  <a:cubicBezTo>
                    <a:pt x="147" y="1361"/>
                    <a:pt x="237" y="1370"/>
                    <a:pt x="286" y="1399"/>
                  </a:cubicBezTo>
                  <a:cubicBezTo>
                    <a:pt x="335" y="1428"/>
                    <a:pt x="362" y="1474"/>
                    <a:pt x="394" y="1525"/>
                  </a:cubicBezTo>
                  <a:cubicBezTo>
                    <a:pt x="426" y="1576"/>
                    <a:pt x="464" y="1631"/>
                    <a:pt x="478" y="1705"/>
                  </a:cubicBezTo>
                  <a:cubicBezTo>
                    <a:pt x="492" y="1779"/>
                    <a:pt x="496" y="1876"/>
                    <a:pt x="478" y="1969"/>
                  </a:cubicBezTo>
                  <a:cubicBezTo>
                    <a:pt x="460" y="2062"/>
                    <a:pt x="429" y="2178"/>
                    <a:pt x="370" y="2263"/>
                  </a:cubicBezTo>
                  <a:cubicBezTo>
                    <a:pt x="311" y="2348"/>
                    <a:pt x="238" y="2428"/>
                    <a:pt x="124" y="2479"/>
                  </a:cubicBezTo>
                  <a:cubicBezTo>
                    <a:pt x="66" y="2521"/>
                    <a:pt x="10" y="2506"/>
                    <a:pt x="22" y="2515"/>
                  </a:cubicBezTo>
                  <a:cubicBezTo>
                    <a:pt x="34" y="2524"/>
                    <a:pt x="135" y="2543"/>
                    <a:pt x="196" y="2533"/>
                  </a:cubicBezTo>
                  <a:cubicBezTo>
                    <a:pt x="257" y="2523"/>
                    <a:pt x="337" y="2494"/>
                    <a:pt x="388" y="2455"/>
                  </a:cubicBezTo>
                  <a:cubicBezTo>
                    <a:pt x="439" y="2416"/>
                    <a:pt x="467" y="2342"/>
                    <a:pt x="502" y="2299"/>
                  </a:cubicBezTo>
                  <a:cubicBezTo>
                    <a:pt x="537" y="2256"/>
                    <a:pt x="566" y="2214"/>
                    <a:pt x="598" y="2197"/>
                  </a:cubicBezTo>
                  <a:cubicBezTo>
                    <a:pt x="630" y="2180"/>
                    <a:pt x="670" y="2191"/>
                    <a:pt x="694" y="2197"/>
                  </a:cubicBezTo>
                  <a:cubicBezTo>
                    <a:pt x="718" y="2203"/>
                    <a:pt x="739" y="2240"/>
                    <a:pt x="742" y="2230"/>
                  </a:cubicBezTo>
                  <a:cubicBezTo>
                    <a:pt x="745" y="2220"/>
                    <a:pt x="725" y="2207"/>
                    <a:pt x="712" y="2137"/>
                  </a:cubicBezTo>
                  <a:cubicBezTo>
                    <a:pt x="699" y="2067"/>
                    <a:pt x="671" y="1903"/>
                    <a:pt x="664" y="1807"/>
                  </a:cubicBezTo>
                  <a:cubicBezTo>
                    <a:pt x="657" y="1711"/>
                    <a:pt x="661" y="1630"/>
                    <a:pt x="670" y="1561"/>
                  </a:cubicBezTo>
                  <a:cubicBezTo>
                    <a:pt x="679" y="1492"/>
                    <a:pt x="705" y="1450"/>
                    <a:pt x="718" y="1393"/>
                  </a:cubicBezTo>
                  <a:cubicBezTo>
                    <a:pt x="731" y="1336"/>
                    <a:pt x="776" y="1427"/>
                    <a:pt x="748" y="1219"/>
                  </a:cubicBezTo>
                  <a:cubicBezTo>
                    <a:pt x="720" y="1011"/>
                    <a:pt x="598" y="230"/>
                    <a:pt x="550" y="115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>
                    <a:gamma/>
                    <a:shade val="46275"/>
                    <a:invGamma/>
                  </a:schemeClr>
                </a:gs>
                <a:gs pos="50000">
                  <a:schemeClr val="accent2"/>
                </a:gs>
                <a:gs pos="100000">
                  <a:schemeClr val="accent2">
                    <a:gamma/>
                    <a:shade val="46275"/>
                    <a:invGamma/>
                  </a:scheme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>
                <a:defRPr/>
              </a:pPr>
              <a:endParaRPr lang="tr-TR"/>
            </a:p>
          </p:txBody>
        </p:sp>
        <p:sp>
          <p:nvSpPr>
            <p:cNvPr id="1039" name="Freeform 49" descr="kimonopat1">
              <a:extLst>
                <a:ext uri="{FF2B5EF4-FFF2-40B4-BE49-F238E27FC236}">
                  <a16:creationId xmlns:a16="http://schemas.microsoft.com/office/drawing/2014/main" id="{C2083C46-B076-6A4F-2947-9385C0DC9CCC}"/>
                </a:ext>
              </a:extLst>
            </p:cNvPr>
            <p:cNvSpPr>
              <a:spLocks/>
            </p:cNvSpPr>
            <p:nvPr/>
          </p:nvSpPr>
          <p:spPr bwMode="auto">
            <a:xfrm>
              <a:off x="5046" y="2229"/>
              <a:ext cx="617" cy="1376"/>
            </a:xfrm>
            <a:custGeom>
              <a:avLst/>
              <a:gdLst>
                <a:gd name="T0" fmla="*/ 486 w 617"/>
                <a:gd name="T1" fmla="*/ 3 h 1376"/>
                <a:gd name="T2" fmla="*/ 402 w 617"/>
                <a:gd name="T3" fmla="*/ 381 h 1376"/>
                <a:gd name="T4" fmla="*/ 216 w 617"/>
                <a:gd name="T5" fmla="*/ 777 h 1376"/>
                <a:gd name="T6" fmla="*/ 0 w 617"/>
                <a:gd name="T7" fmla="*/ 1119 h 1376"/>
                <a:gd name="T8" fmla="*/ 102 w 617"/>
                <a:gd name="T9" fmla="*/ 1101 h 1376"/>
                <a:gd name="T10" fmla="*/ 282 w 617"/>
                <a:gd name="T11" fmla="*/ 1119 h 1376"/>
                <a:gd name="T12" fmla="*/ 378 w 617"/>
                <a:gd name="T13" fmla="*/ 1185 h 1376"/>
                <a:gd name="T14" fmla="*/ 432 w 617"/>
                <a:gd name="T15" fmla="*/ 1269 h 1376"/>
                <a:gd name="T16" fmla="*/ 444 w 617"/>
                <a:gd name="T17" fmla="*/ 1365 h 1376"/>
                <a:gd name="T18" fmla="*/ 498 w 617"/>
                <a:gd name="T19" fmla="*/ 1203 h 1376"/>
                <a:gd name="T20" fmla="*/ 564 w 617"/>
                <a:gd name="T21" fmla="*/ 825 h 1376"/>
                <a:gd name="T22" fmla="*/ 606 w 617"/>
                <a:gd name="T23" fmla="*/ 363 h 1376"/>
                <a:gd name="T24" fmla="*/ 486 w 617"/>
                <a:gd name="T25" fmla="*/ 3 h 137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617" h="1376">
                  <a:moveTo>
                    <a:pt x="486" y="3"/>
                  </a:moveTo>
                  <a:cubicBezTo>
                    <a:pt x="452" y="6"/>
                    <a:pt x="447" y="252"/>
                    <a:pt x="402" y="381"/>
                  </a:cubicBezTo>
                  <a:cubicBezTo>
                    <a:pt x="357" y="510"/>
                    <a:pt x="283" y="654"/>
                    <a:pt x="216" y="777"/>
                  </a:cubicBezTo>
                  <a:cubicBezTo>
                    <a:pt x="149" y="900"/>
                    <a:pt x="19" y="1065"/>
                    <a:pt x="0" y="1119"/>
                  </a:cubicBezTo>
                  <a:cubicBezTo>
                    <a:pt x="48" y="1119"/>
                    <a:pt x="55" y="1101"/>
                    <a:pt x="102" y="1101"/>
                  </a:cubicBezTo>
                  <a:cubicBezTo>
                    <a:pt x="149" y="1101"/>
                    <a:pt x="236" y="1105"/>
                    <a:pt x="282" y="1119"/>
                  </a:cubicBezTo>
                  <a:cubicBezTo>
                    <a:pt x="328" y="1133"/>
                    <a:pt x="353" y="1160"/>
                    <a:pt x="378" y="1185"/>
                  </a:cubicBezTo>
                  <a:cubicBezTo>
                    <a:pt x="403" y="1210"/>
                    <a:pt x="421" y="1239"/>
                    <a:pt x="432" y="1269"/>
                  </a:cubicBezTo>
                  <a:cubicBezTo>
                    <a:pt x="443" y="1299"/>
                    <a:pt x="433" y="1376"/>
                    <a:pt x="444" y="1365"/>
                  </a:cubicBezTo>
                  <a:cubicBezTo>
                    <a:pt x="455" y="1354"/>
                    <a:pt x="478" y="1293"/>
                    <a:pt x="498" y="1203"/>
                  </a:cubicBezTo>
                  <a:cubicBezTo>
                    <a:pt x="518" y="1113"/>
                    <a:pt x="546" y="965"/>
                    <a:pt x="564" y="825"/>
                  </a:cubicBezTo>
                  <a:cubicBezTo>
                    <a:pt x="582" y="685"/>
                    <a:pt x="617" y="496"/>
                    <a:pt x="606" y="363"/>
                  </a:cubicBezTo>
                  <a:cubicBezTo>
                    <a:pt x="595" y="230"/>
                    <a:pt x="520" y="0"/>
                    <a:pt x="486" y="3"/>
                  </a:cubicBezTo>
                  <a:close/>
                </a:path>
              </a:pathLst>
            </a:custGeom>
            <a:blipFill dpi="0" rotWithShape="0">
              <a:blip r:embed="rId19"/>
              <a:srcRect/>
              <a:tile tx="0" ty="0" sx="100000" sy="100000" flip="none" algn="tl"/>
            </a:blip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TR"/>
            </a:p>
          </p:txBody>
        </p:sp>
        <p:sp>
          <p:nvSpPr>
            <p:cNvPr id="1040" name="Freeform 50" descr="kimonopat1">
              <a:extLst>
                <a:ext uri="{FF2B5EF4-FFF2-40B4-BE49-F238E27FC236}">
                  <a16:creationId xmlns:a16="http://schemas.microsoft.com/office/drawing/2014/main" id="{743B701B-F383-D43E-941D-327740EE2C86}"/>
                </a:ext>
              </a:extLst>
            </p:cNvPr>
            <p:cNvSpPr>
              <a:spLocks/>
            </p:cNvSpPr>
            <p:nvPr/>
          </p:nvSpPr>
          <p:spPr bwMode="auto">
            <a:xfrm>
              <a:off x="5193" y="269"/>
              <a:ext cx="576" cy="3180"/>
            </a:xfrm>
            <a:custGeom>
              <a:avLst/>
              <a:gdLst>
                <a:gd name="T0" fmla="*/ 42 w 576"/>
                <a:gd name="T1" fmla="*/ 61 h 3180"/>
                <a:gd name="T2" fmla="*/ 156 w 576"/>
                <a:gd name="T3" fmla="*/ 517 h 3180"/>
                <a:gd name="T4" fmla="*/ 288 w 576"/>
                <a:gd name="T5" fmla="*/ 991 h 3180"/>
                <a:gd name="T6" fmla="*/ 414 w 576"/>
                <a:gd name="T7" fmla="*/ 1435 h 3180"/>
                <a:gd name="T8" fmla="*/ 576 w 576"/>
                <a:gd name="T9" fmla="*/ 1807 h 3180"/>
                <a:gd name="T10" fmla="*/ 576 w 576"/>
                <a:gd name="T11" fmla="*/ 3055 h 3180"/>
                <a:gd name="T12" fmla="*/ 414 w 576"/>
                <a:gd name="T13" fmla="*/ 2557 h 3180"/>
                <a:gd name="T14" fmla="*/ 252 w 576"/>
                <a:gd name="T15" fmla="*/ 1765 h 3180"/>
                <a:gd name="T16" fmla="*/ 126 w 576"/>
                <a:gd name="T17" fmla="*/ 961 h 3180"/>
                <a:gd name="T18" fmla="*/ 12 w 576"/>
                <a:gd name="T19" fmla="*/ 151 h 3180"/>
                <a:gd name="T20" fmla="*/ 42 w 576"/>
                <a:gd name="T21" fmla="*/ 61 h 3180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576" h="3180">
                  <a:moveTo>
                    <a:pt x="42" y="61"/>
                  </a:moveTo>
                  <a:cubicBezTo>
                    <a:pt x="66" y="122"/>
                    <a:pt x="115" y="362"/>
                    <a:pt x="156" y="517"/>
                  </a:cubicBezTo>
                  <a:cubicBezTo>
                    <a:pt x="197" y="672"/>
                    <a:pt x="245" y="838"/>
                    <a:pt x="288" y="991"/>
                  </a:cubicBezTo>
                  <a:cubicBezTo>
                    <a:pt x="331" y="1144"/>
                    <a:pt x="366" y="1299"/>
                    <a:pt x="414" y="1435"/>
                  </a:cubicBezTo>
                  <a:cubicBezTo>
                    <a:pt x="462" y="1571"/>
                    <a:pt x="549" y="1537"/>
                    <a:pt x="576" y="1807"/>
                  </a:cubicBezTo>
                  <a:lnTo>
                    <a:pt x="576" y="3055"/>
                  </a:lnTo>
                  <a:cubicBezTo>
                    <a:pt x="549" y="3180"/>
                    <a:pt x="468" y="2772"/>
                    <a:pt x="414" y="2557"/>
                  </a:cubicBezTo>
                  <a:cubicBezTo>
                    <a:pt x="360" y="2342"/>
                    <a:pt x="300" y="2031"/>
                    <a:pt x="252" y="1765"/>
                  </a:cubicBezTo>
                  <a:cubicBezTo>
                    <a:pt x="204" y="1499"/>
                    <a:pt x="166" y="1230"/>
                    <a:pt x="126" y="961"/>
                  </a:cubicBezTo>
                  <a:cubicBezTo>
                    <a:pt x="86" y="692"/>
                    <a:pt x="24" y="299"/>
                    <a:pt x="12" y="151"/>
                  </a:cubicBezTo>
                  <a:cubicBezTo>
                    <a:pt x="0" y="3"/>
                    <a:pt x="18" y="0"/>
                    <a:pt x="42" y="61"/>
                  </a:cubicBezTo>
                  <a:close/>
                </a:path>
              </a:pathLst>
            </a:custGeom>
            <a:blipFill dpi="0" rotWithShape="0">
              <a:blip r:embed="rId19"/>
              <a:srcRect/>
              <a:tile tx="0" ty="0" sx="100000" sy="100000" flip="none" algn="tl"/>
            </a:blip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TR"/>
            </a:p>
          </p:txBody>
        </p:sp>
        <p:sp>
          <p:nvSpPr>
            <p:cNvPr id="1041" name="Freeform 51">
              <a:extLst>
                <a:ext uri="{FF2B5EF4-FFF2-40B4-BE49-F238E27FC236}">
                  <a16:creationId xmlns:a16="http://schemas.microsoft.com/office/drawing/2014/main" id="{16E32692-3D85-42DA-8254-0C661FA372D9}"/>
                </a:ext>
              </a:extLst>
            </p:cNvPr>
            <p:cNvSpPr>
              <a:spLocks/>
            </p:cNvSpPr>
            <p:nvPr/>
          </p:nvSpPr>
          <p:spPr bwMode="auto">
            <a:xfrm>
              <a:off x="5197" y="165"/>
              <a:ext cx="573" cy="1935"/>
            </a:xfrm>
            <a:custGeom>
              <a:avLst/>
              <a:gdLst>
                <a:gd name="T0" fmla="*/ 69 w 573"/>
                <a:gd name="T1" fmla="*/ 63 h 1935"/>
                <a:gd name="T2" fmla="*/ 207 w 573"/>
                <a:gd name="T3" fmla="*/ 549 h 1935"/>
                <a:gd name="T4" fmla="*/ 381 w 573"/>
                <a:gd name="T5" fmla="*/ 1101 h 1935"/>
                <a:gd name="T6" fmla="*/ 573 w 573"/>
                <a:gd name="T7" fmla="*/ 1575 h 1935"/>
                <a:gd name="T8" fmla="*/ 573 w 573"/>
                <a:gd name="T9" fmla="*/ 1935 h 1935"/>
                <a:gd name="T10" fmla="*/ 321 w 573"/>
                <a:gd name="T11" fmla="*/ 1449 h 1935"/>
                <a:gd name="T12" fmla="*/ 147 w 573"/>
                <a:gd name="T13" fmla="*/ 699 h 1935"/>
                <a:gd name="T14" fmla="*/ 15 w 573"/>
                <a:gd name="T15" fmla="*/ 171 h 1935"/>
                <a:gd name="T16" fmla="*/ 69 w 573"/>
                <a:gd name="T17" fmla="*/ 63 h 1935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573" h="1935">
                  <a:moveTo>
                    <a:pt x="69" y="63"/>
                  </a:moveTo>
                  <a:cubicBezTo>
                    <a:pt x="101" y="126"/>
                    <a:pt x="155" y="376"/>
                    <a:pt x="207" y="549"/>
                  </a:cubicBezTo>
                  <a:cubicBezTo>
                    <a:pt x="259" y="722"/>
                    <a:pt x="320" y="930"/>
                    <a:pt x="381" y="1101"/>
                  </a:cubicBezTo>
                  <a:cubicBezTo>
                    <a:pt x="442" y="1272"/>
                    <a:pt x="541" y="1436"/>
                    <a:pt x="573" y="1575"/>
                  </a:cubicBezTo>
                  <a:lnTo>
                    <a:pt x="573" y="1935"/>
                  </a:lnTo>
                  <a:cubicBezTo>
                    <a:pt x="531" y="1914"/>
                    <a:pt x="392" y="1655"/>
                    <a:pt x="321" y="1449"/>
                  </a:cubicBezTo>
                  <a:cubicBezTo>
                    <a:pt x="250" y="1243"/>
                    <a:pt x="198" y="912"/>
                    <a:pt x="147" y="699"/>
                  </a:cubicBezTo>
                  <a:cubicBezTo>
                    <a:pt x="96" y="486"/>
                    <a:pt x="30" y="274"/>
                    <a:pt x="15" y="171"/>
                  </a:cubicBezTo>
                  <a:cubicBezTo>
                    <a:pt x="0" y="68"/>
                    <a:pt x="37" y="0"/>
                    <a:pt x="69" y="63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TR"/>
            </a:p>
          </p:txBody>
        </p:sp>
        <p:sp>
          <p:nvSpPr>
            <p:cNvPr id="1042" name="Freeform 52">
              <a:extLst>
                <a:ext uri="{FF2B5EF4-FFF2-40B4-BE49-F238E27FC236}">
                  <a16:creationId xmlns:a16="http://schemas.microsoft.com/office/drawing/2014/main" id="{1CD61FC9-DE24-0B2E-B50E-01CA9BCDD358}"/>
                </a:ext>
              </a:extLst>
            </p:cNvPr>
            <p:cNvSpPr>
              <a:spLocks/>
            </p:cNvSpPr>
            <p:nvPr/>
          </p:nvSpPr>
          <p:spPr bwMode="auto">
            <a:xfrm>
              <a:off x="5004" y="0"/>
              <a:ext cx="363" cy="2112"/>
            </a:xfrm>
            <a:custGeom>
              <a:avLst/>
              <a:gdLst>
                <a:gd name="T0" fmla="*/ 0 w 363"/>
                <a:gd name="T1" fmla="*/ 2094 h 2112"/>
                <a:gd name="T2" fmla="*/ 66 w 363"/>
                <a:gd name="T3" fmla="*/ 1992 h 2112"/>
                <a:gd name="T4" fmla="*/ 150 w 363"/>
                <a:gd name="T5" fmla="*/ 1464 h 2112"/>
                <a:gd name="T6" fmla="*/ 234 w 363"/>
                <a:gd name="T7" fmla="*/ 678 h 2112"/>
                <a:gd name="T8" fmla="*/ 324 w 363"/>
                <a:gd name="T9" fmla="*/ 0 h 2112"/>
                <a:gd name="T10" fmla="*/ 0 w 363"/>
                <a:gd name="T11" fmla="*/ 0 h 2112"/>
                <a:gd name="T12" fmla="*/ 0 w 363"/>
                <a:gd name="T13" fmla="*/ 2094 h 211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363" h="2112">
                  <a:moveTo>
                    <a:pt x="0" y="2094"/>
                  </a:moveTo>
                  <a:cubicBezTo>
                    <a:pt x="54" y="2112"/>
                    <a:pt x="41" y="2097"/>
                    <a:pt x="66" y="1992"/>
                  </a:cubicBezTo>
                  <a:cubicBezTo>
                    <a:pt x="91" y="1887"/>
                    <a:pt x="122" y="1683"/>
                    <a:pt x="150" y="1464"/>
                  </a:cubicBezTo>
                  <a:cubicBezTo>
                    <a:pt x="178" y="1245"/>
                    <a:pt x="205" y="922"/>
                    <a:pt x="234" y="678"/>
                  </a:cubicBezTo>
                  <a:cubicBezTo>
                    <a:pt x="263" y="434"/>
                    <a:pt x="363" y="113"/>
                    <a:pt x="324" y="0"/>
                  </a:cubicBezTo>
                  <a:lnTo>
                    <a:pt x="0" y="0"/>
                  </a:lnTo>
                  <a:cubicBezTo>
                    <a:pt x="0" y="0"/>
                    <a:pt x="0" y="2094"/>
                    <a:pt x="0" y="2094"/>
                  </a:cubicBezTo>
                  <a:close/>
                </a:path>
              </a:pathLst>
            </a:custGeom>
            <a:gradFill rotWithShape="0">
              <a:gsLst>
                <a:gs pos="0">
                  <a:srgbClr val="FAE3B7"/>
                </a:gs>
                <a:gs pos="17999">
                  <a:srgbClr val="A28949"/>
                </a:gs>
                <a:gs pos="31000">
                  <a:srgbClr val="835E17"/>
                </a:gs>
                <a:gs pos="33000">
                  <a:srgbClr val="BD922A"/>
                </a:gs>
                <a:gs pos="37000">
                  <a:srgbClr val="FBE4AE"/>
                </a:gs>
                <a:gs pos="78999">
                  <a:srgbClr val="BD922A"/>
                </a:gs>
                <a:gs pos="87000">
                  <a:srgbClr val="BD922A"/>
                </a:gs>
                <a:gs pos="100000">
                  <a:srgbClr val="FBE4AE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TR"/>
            </a:p>
          </p:txBody>
        </p:sp>
        <p:sp>
          <p:nvSpPr>
            <p:cNvPr id="13365" name="Freeform 53">
              <a:extLst>
                <a:ext uri="{FF2B5EF4-FFF2-40B4-BE49-F238E27FC236}">
                  <a16:creationId xmlns:a16="http://schemas.microsoft.com/office/drawing/2014/main" id="{75DE0DC3-3E5B-E684-B120-243111BD6D6E}"/>
                </a:ext>
              </a:extLst>
            </p:cNvPr>
            <p:cNvSpPr>
              <a:spLocks/>
            </p:cNvSpPr>
            <p:nvPr/>
          </p:nvSpPr>
          <p:spPr bwMode="auto">
            <a:xfrm>
              <a:off x="5004" y="1"/>
              <a:ext cx="189" cy="2112"/>
            </a:xfrm>
            <a:custGeom>
              <a:avLst/>
              <a:gdLst>
                <a:gd name="T0" fmla="*/ 0 w 363"/>
                <a:gd name="T1" fmla="*/ 2094 h 2112"/>
                <a:gd name="T2" fmla="*/ 66 w 363"/>
                <a:gd name="T3" fmla="*/ 1992 h 2112"/>
                <a:gd name="T4" fmla="*/ 150 w 363"/>
                <a:gd name="T5" fmla="*/ 1464 h 2112"/>
                <a:gd name="T6" fmla="*/ 234 w 363"/>
                <a:gd name="T7" fmla="*/ 678 h 2112"/>
                <a:gd name="T8" fmla="*/ 324 w 363"/>
                <a:gd name="T9" fmla="*/ 0 h 2112"/>
                <a:gd name="T10" fmla="*/ 0 w 363"/>
                <a:gd name="T11" fmla="*/ 0 h 2112"/>
                <a:gd name="T12" fmla="*/ 0 w 363"/>
                <a:gd name="T13" fmla="*/ 2094 h 21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63" h="2112">
                  <a:moveTo>
                    <a:pt x="0" y="2094"/>
                  </a:moveTo>
                  <a:cubicBezTo>
                    <a:pt x="54" y="2112"/>
                    <a:pt x="41" y="2097"/>
                    <a:pt x="66" y="1992"/>
                  </a:cubicBezTo>
                  <a:cubicBezTo>
                    <a:pt x="91" y="1887"/>
                    <a:pt x="122" y="1683"/>
                    <a:pt x="150" y="1464"/>
                  </a:cubicBezTo>
                  <a:cubicBezTo>
                    <a:pt x="178" y="1245"/>
                    <a:pt x="205" y="922"/>
                    <a:pt x="234" y="678"/>
                  </a:cubicBezTo>
                  <a:cubicBezTo>
                    <a:pt x="263" y="434"/>
                    <a:pt x="363" y="113"/>
                    <a:pt x="324" y="0"/>
                  </a:cubicBezTo>
                  <a:lnTo>
                    <a:pt x="0" y="0"/>
                  </a:lnTo>
                  <a:cubicBezTo>
                    <a:pt x="0" y="0"/>
                    <a:pt x="0" y="2094"/>
                    <a:pt x="0" y="209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50000">
                  <a:schemeClr val="hlink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>
                <a:defRPr/>
              </a:pPr>
              <a:endParaRPr lang="tr-TR"/>
            </a:p>
          </p:txBody>
        </p:sp>
        <p:sp>
          <p:nvSpPr>
            <p:cNvPr id="1044" name="Rectangle 54">
              <a:extLst>
                <a:ext uri="{FF2B5EF4-FFF2-40B4-BE49-F238E27FC236}">
                  <a16:creationId xmlns:a16="http://schemas.microsoft.com/office/drawing/2014/main" id="{432A0A14-118A-C4F5-8096-950991E0FE4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55" y="1"/>
              <a:ext cx="56" cy="4320"/>
            </a:xfrm>
            <a:prstGeom prst="rect">
              <a:avLst/>
            </a:prstGeom>
            <a:gradFill rotWithShape="0">
              <a:gsLst>
                <a:gs pos="0">
                  <a:srgbClr val="FAE3B7"/>
                </a:gs>
                <a:gs pos="17999">
                  <a:srgbClr val="A28949"/>
                </a:gs>
                <a:gs pos="31000">
                  <a:srgbClr val="835E17"/>
                </a:gs>
                <a:gs pos="33000">
                  <a:srgbClr val="BD922A"/>
                </a:gs>
                <a:gs pos="37000">
                  <a:srgbClr val="FBE4AE"/>
                </a:gs>
                <a:gs pos="78999">
                  <a:srgbClr val="BD922A"/>
                </a:gs>
                <a:gs pos="87000">
                  <a:srgbClr val="BD922A"/>
                </a:gs>
                <a:gs pos="100000">
                  <a:srgbClr val="FBE4AE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defRPr/>
              </a:pPr>
              <a:endParaRPr kumimoji="1" lang="en-US" altLang="tr-TR"/>
            </a:p>
          </p:txBody>
        </p:sp>
        <p:sp>
          <p:nvSpPr>
            <p:cNvPr id="13367" name="Freeform 55">
              <a:extLst>
                <a:ext uri="{FF2B5EF4-FFF2-40B4-BE49-F238E27FC236}">
                  <a16:creationId xmlns:a16="http://schemas.microsoft.com/office/drawing/2014/main" id="{AF79C3EE-47F5-5770-ADB2-2EF427A855E1}"/>
                </a:ext>
              </a:extLst>
            </p:cNvPr>
            <p:cNvSpPr>
              <a:spLocks/>
            </p:cNvSpPr>
            <p:nvPr/>
          </p:nvSpPr>
          <p:spPr bwMode="auto">
            <a:xfrm>
              <a:off x="5013" y="3924"/>
              <a:ext cx="734" cy="390"/>
            </a:xfrm>
            <a:custGeom>
              <a:avLst/>
              <a:gdLst>
                <a:gd name="T0" fmla="*/ 1 w 692"/>
                <a:gd name="T1" fmla="*/ 357 h 378"/>
                <a:gd name="T2" fmla="*/ 109 w 692"/>
                <a:gd name="T3" fmla="*/ 341 h 378"/>
                <a:gd name="T4" fmla="*/ 241 w 692"/>
                <a:gd name="T5" fmla="*/ 305 h 378"/>
                <a:gd name="T6" fmla="*/ 353 w 692"/>
                <a:gd name="T7" fmla="*/ 209 h 378"/>
                <a:gd name="T8" fmla="*/ 429 w 692"/>
                <a:gd name="T9" fmla="*/ 89 h 378"/>
                <a:gd name="T10" fmla="*/ 493 w 692"/>
                <a:gd name="T11" fmla="*/ 17 h 378"/>
                <a:gd name="T12" fmla="*/ 577 w 692"/>
                <a:gd name="T13" fmla="*/ 1 h 378"/>
                <a:gd name="T14" fmla="*/ 629 w 692"/>
                <a:gd name="T15" fmla="*/ 21 h 378"/>
                <a:gd name="T16" fmla="*/ 673 w 692"/>
                <a:gd name="T17" fmla="*/ 65 h 378"/>
                <a:gd name="T18" fmla="*/ 673 w 692"/>
                <a:gd name="T19" fmla="*/ 137 h 378"/>
                <a:gd name="T20" fmla="*/ 561 w 692"/>
                <a:gd name="T21" fmla="*/ 225 h 378"/>
                <a:gd name="T22" fmla="*/ 425 w 692"/>
                <a:gd name="T23" fmla="*/ 297 h 378"/>
                <a:gd name="T24" fmla="*/ 245 w 692"/>
                <a:gd name="T25" fmla="*/ 357 h 378"/>
                <a:gd name="T26" fmla="*/ 113 w 692"/>
                <a:gd name="T27" fmla="*/ 377 h 378"/>
                <a:gd name="T28" fmla="*/ 1 w 692"/>
                <a:gd name="T29" fmla="*/ 357 h 3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692" h="378">
                  <a:moveTo>
                    <a:pt x="1" y="357"/>
                  </a:moveTo>
                  <a:cubicBezTo>
                    <a:pt x="0" y="351"/>
                    <a:pt x="69" y="350"/>
                    <a:pt x="109" y="341"/>
                  </a:cubicBezTo>
                  <a:cubicBezTo>
                    <a:pt x="149" y="332"/>
                    <a:pt x="200" y="327"/>
                    <a:pt x="241" y="305"/>
                  </a:cubicBezTo>
                  <a:cubicBezTo>
                    <a:pt x="282" y="283"/>
                    <a:pt x="322" y="245"/>
                    <a:pt x="353" y="209"/>
                  </a:cubicBezTo>
                  <a:cubicBezTo>
                    <a:pt x="384" y="173"/>
                    <a:pt x="406" y="121"/>
                    <a:pt x="429" y="89"/>
                  </a:cubicBezTo>
                  <a:cubicBezTo>
                    <a:pt x="452" y="57"/>
                    <a:pt x="468" y="32"/>
                    <a:pt x="493" y="17"/>
                  </a:cubicBezTo>
                  <a:cubicBezTo>
                    <a:pt x="518" y="2"/>
                    <a:pt x="554" y="0"/>
                    <a:pt x="577" y="1"/>
                  </a:cubicBezTo>
                  <a:cubicBezTo>
                    <a:pt x="600" y="2"/>
                    <a:pt x="613" y="10"/>
                    <a:pt x="629" y="21"/>
                  </a:cubicBezTo>
                  <a:cubicBezTo>
                    <a:pt x="645" y="32"/>
                    <a:pt x="666" y="46"/>
                    <a:pt x="673" y="65"/>
                  </a:cubicBezTo>
                  <a:cubicBezTo>
                    <a:pt x="680" y="84"/>
                    <a:pt x="692" y="110"/>
                    <a:pt x="673" y="137"/>
                  </a:cubicBezTo>
                  <a:cubicBezTo>
                    <a:pt x="654" y="164"/>
                    <a:pt x="602" y="198"/>
                    <a:pt x="561" y="225"/>
                  </a:cubicBezTo>
                  <a:cubicBezTo>
                    <a:pt x="520" y="252"/>
                    <a:pt x="478" y="275"/>
                    <a:pt x="425" y="297"/>
                  </a:cubicBezTo>
                  <a:cubicBezTo>
                    <a:pt x="372" y="319"/>
                    <a:pt x="297" y="344"/>
                    <a:pt x="245" y="357"/>
                  </a:cubicBezTo>
                  <a:cubicBezTo>
                    <a:pt x="193" y="370"/>
                    <a:pt x="156" y="376"/>
                    <a:pt x="113" y="377"/>
                  </a:cubicBezTo>
                  <a:cubicBezTo>
                    <a:pt x="70" y="378"/>
                    <a:pt x="2" y="363"/>
                    <a:pt x="1" y="357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>
                <a:defRPr/>
              </a:pPr>
              <a:endParaRPr lang="tr-TR"/>
            </a:p>
          </p:txBody>
        </p:sp>
        <p:sp>
          <p:nvSpPr>
            <p:cNvPr id="1046" name="AutoShape 56">
              <a:extLst>
                <a:ext uri="{FF2B5EF4-FFF2-40B4-BE49-F238E27FC236}">
                  <a16:creationId xmlns:a16="http://schemas.microsoft.com/office/drawing/2014/main" id="{BC9E6527-57E8-DBEF-5B8D-493110FB1F33}"/>
                </a:ext>
              </a:extLst>
            </p:cNvPr>
            <p:cNvSpPr>
              <a:spLocks noChangeArrowheads="1"/>
            </p:cNvSpPr>
            <p:nvPr/>
          </p:nvSpPr>
          <p:spPr bwMode="hidden">
            <a:xfrm rot="5400000">
              <a:off x="2724" y="2089"/>
              <a:ext cx="4320" cy="142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2105 w 21600"/>
                <a:gd name="T13" fmla="*/ 2130 h 21600"/>
                <a:gd name="T14" fmla="*/ 19495 w 21600"/>
                <a:gd name="T15" fmla="*/ 19470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0" y="0"/>
                  </a:moveTo>
                  <a:lnTo>
                    <a:pt x="607" y="21600"/>
                  </a:lnTo>
                  <a:lnTo>
                    <a:pt x="20993" y="21600"/>
                  </a:lnTo>
                  <a:lnTo>
                    <a:pt x="2160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rot="10800000" vert="eaVert" wrap="none" anchor="ctr"/>
            <a:lstStyle/>
            <a:p>
              <a:endParaRPr lang="en-TR"/>
            </a:p>
          </p:txBody>
        </p:sp>
      </p:grpSp>
      <p:sp>
        <p:nvSpPr>
          <p:cNvPr id="1027" name="Rectangle 57">
            <a:extLst>
              <a:ext uri="{FF2B5EF4-FFF2-40B4-BE49-F238E27FC236}">
                <a16:creationId xmlns:a16="http://schemas.microsoft.com/office/drawing/2014/main" id="{AF2B240F-0766-0AE5-1B0B-79324D25917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219075" y="227013"/>
            <a:ext cx="7477125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tr-TR" altLang="tr-TR"/>
              <a:t>Click to edit Master title style</a:t>
            </a:r>
          </a:p>
        </p:txBody>
      </p:sp>
      <p:sp>
        <p:nvSpPr>
          <p:cNvPr id="1028" name="Rectangle 58">
            <a:extLst>
              <a:ext uri="{FF2B5EF4-FFF2-40B4-BE49-F238E27FC236}">
                <a16:creationId xmlns:a16="http://schemas.microsoft.com/office/drawing/2014/main" id="{1D6E18D5-9A21-A8FC-3017-AB90FA1A17D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263525" y="1598613"/>
            <a:ext cx="7386638" cy="4497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tr-TR" altLang="tr-TR"/>
              <a:t>Click to edit Master text styles</a:t>
            </a:r>
          </a:p>
          <a:p>
            <a:pPr lvl="1"/>
            <a:r>
              <a:rPr lang="tr-TR" altLang="tr-TR"/>
              <a:t>Second level</a:t>
            </a:r>
          </a:p>
          <a:p>
            <a:pPr lvl="2"/>
            <a:r>
              <a:rPr lang="tr-TR" altLang="tr-TR"/>
              <a:t>Third level</a:t>
            </a:r>
          </a:p>
          <a:p>
            <a:pPr lvl="3"/>
            <a:r>
              <a:rPr lang="tr-TR" altLang="tr-TR"/>
              <a:t>Fourth level</a:t>
            </a:r>
          </a:p>
          <a:p>
            <a:pPr lvl="4"/>
            <a:r>
              <a:rPr lang="tr-TR" altLang="tr-TR"/>
              <a:t>Fifth level</a:t>
            </a:r>
          </a:p>
        </p:txBody>
      </p:sp>
      <p:sp>
        <p:nvSpPr>
          <p:cNvPr id="13371" name="Rectangle 59">
            <a:extLst>
              <a:ext uri="{FF2B5EF4-FFF2-40B4-BE49-F238E27FC236}">
                <a16:creationId xmlns:a16="http://schemas.microsoft.com/office/drawing/2014/main" id="{D4B88470-BAB0-D0CA-F97B-DB01D09FB6E5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01625" y="6242050"/>
            <a:ext cx="1782763" cy="474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000"/>
            </a:lvl1pPr>
          </a:lstStyle>
          <a:p>
            <a:pPr>
              <a:defRPr/>
            </a:pPr>
            <a:endParaRPr lang="tr-TR"/>
          </a:p>
        </p:txBody>
      </p:sp>
      <p:sp>
        <p:nvSpPr>
          <p:cNvPr id="13372" name="Rectangle 60">
            <a:extLst>
              <a:ext uri="{FF2B5EF4-FFF2-40B4-BE49-F238E27FC236}">
                <a16:creationId xmlns:a16="http://schemas.microsoft.com/office/drawing/2014/main" id="{2CFE93B7-6DE6-2C56-6AB7-5C3046EAE19B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2257425" y="6248400"/>
            <a:ext cx="3455988" cy="474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/>
            </a:lvl1pPr>
          </a:lstStyle>
          <a:p>
            <a:pPr>
              <a:defRPr/>
            </a:pPr>
            <a:endParaRPr lang="tr-TR"/>
          </a:p>
        </p:txBody>
      </p:sp>
      <p:sp>
        <p:nvSpPr>
          <p:cNvPr id="13373" name="Rectangle 61">
            <a:extLst>
              <a:ext uri="{FF2B5EF4-FFF2-40B4-BE49-F238E27FC236}">
                <a16:creationId xmlns:a16="http://schemas.microsoft.com/office/drawing/2014/main" id="{158589C9-1EE7-4B8A-4A45-C3059C3D35EA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5867400" y="6248400"/>
            <a:ext cx="1755775" cy="474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000"/>
            </a:lvl1pPr>
          </a:lstStyle>
          <a:p>
            <a:fld id="{D4C3193B-FCD5-B243-B8F5-45C096CA097B}" type="slidenum">
              <a:rPr lang="tr-TR" altLang="tr-TR"/>
              <a:pPr/>
              <a:t>‹#›</a:t>
            </a:fld>
            <a:endParaRPr lang="tr-TR" altLang="tr-T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88" r:id="rId1"/>
    <p:sldLayoutId id="2147483773" r:id="rId2"/>
    <p:sldLayoutId id="2147483774" r:id="rId3"/>
    <p:sldLayoutId id="2147483775" r:id="rId4"/>
    <p:sldLayoutId id="2147483776" r:id="rId5"/>
    <p:sldLayoutId id="2147483777" r:id="rId6"/>
    <p:sldLayoutId id="2147483778" r:id="rId7"/>
    <p:sldLayoutId id="2147483779" r:id="rId8"/>
    <p:sldLayoutId id="2147483780" r:id="rId9"/>
    <p:sldLayoutId id="2147483781" r:id="rId10"/>
    <p:sldLayoutId id="2147483782" r:id="rId11"/>
    <p:sldLayoutId id="2147483783" r:id="rId12"/>
    <p:sldLayoutId id="2147483784" r:id="rId13"/>
    <p:sldLayoutId id="2147483785" r:id="rId14"/>
    <p:sldLayoutId id="2147483786" r:id="rId15"/>
    <p:sldLayoutId id="2147483787" r:id="rId16"/>
  </p:sldLayoutIdLst>
  <p:transition/>
  <p:txStyles>
    <p:titleStyle>
      <a:lvl1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Blip>
          <a:blip r:embed="rId20"/>
        </a:buBlip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SzPct val="80000"/>
        <a:buBlip>
          <a:blip r:embed="rId21"/>
        </a:buBlip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SzPct val="70000"/>
        <a:buBlip>
          <a:blip r:embed="rId22"/>
        </a:buBlip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tr-T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6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7.e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7" Type="http://schemas.openxmlformats.org/officeDocument/2006/relationships/image" Target="../media/image5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openxmlformats.org/officeDocument/2006/relationships/image" Target="../media/image8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4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14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1.e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0.e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12.e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>
            <a:extLst>
              <a:ext uri="{FF2B5EF4-FFF2-40B4-BE49-F238E27FC236}">
                <a16:creationId xmlns:a16="http://schemas.microsoft.com/office/drawing/2014/main" id="{0C75F3A7-2F88-6EA2-9264-6886C8F073FD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395288" y="1370013"/>
            <a:ext cx="7256462" cy="2057400"/>
          </a:xfrm>
        </p:spPr>
        <p:txBody>
          <a:bodyPr/>
          <a:lstStyle/>
          <a:p>
            <a:pPr algn="ctr" eaLnBrk="1" hangingPunct="1"/>
            <a:br>
              <a:rPr lang="tr-TR" altLang="tr-TR" sz="3600">
                <a:solidFill>
                  <a:schemeClr val="hlink"/>
                </a:solidFill>
              </a:rPr>
            </a:br>
            <a:r>
              <a:rPr lang="tr-TR" altLang="tr-TR" sz="3600">
                <a:solidFill>
                  <a:schemeClr val="hlink"/>
                </a:solidFill>
              </a:rPr>
              <a:t>KORELASYON</a:t>
            </a:r>
            <a:br>
              <a:rPr lang="tr-TR" altLang="tr-TR" sz="3600">
                <a:solidFill>
                  <a:schemeClr val="hlink"/>
                </a:solidFill>
              </a:rPr>
            </a:br>
            <a:endParaRPr lang="en-US" altLang="tr-TR" sz="3600">
              <a:solidFill>
                <a:schemeClr val="hlink"/>
              </a:solidFill>
            </a:endParaRPr>
          </a:p>
        </p:txBody>
      </p:sp>
    </p:spTree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>
            <a:extLst>
              <a:ext uri="{FF2B5EF4-FFF2-40B4-BE49-F238E27FC236}">
                <a16:creationId xmlns:a16="http://schemas.microsoft.com/office/drawing/2014/main" id="{66E46E5C-CF8D-73F0-3F91-C99DB52AC406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263525" y="981075"/>
            <a:ext cx="6829425" cy="5114925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tr-TR" sz="2600" b="1">
                <a:solidFill>
                  <a:srgbClr val="990000"/>
                </a:solidFill>
              </a:rPr>
              <a:t>Pearson’s </a:t>
            </a:r>
            <a:r>
              <a:rPr lang="tr-TR" altLang="tr-TR" sz="2600" b="1">
                <a:solidFill>
                  <a:srgbClr val="990000"/>
                </a:solidFill>
              </a:rPr>
              <a:t>Korelasyon Katsayısı</a:t>
            </a:r>
            <a:r>
              <a:rPr lang="en-US" altLang="tr-TR" sz="2600" b="1">
                <a:solidFill>
                  <a:srgbClr val="990000"/>
                </a:solidFill>
              </a:rPr>
              <a:t> (</a:t>
            </a:r>
            <a:r>
              <a:rPr lang="en-US" altLang="tr-TR" sz="2600" b="1" i="1">
                <a:solidFill>
                  <a:srgbClr val="990000"/>
                </a:solidFill>
              </a:rPr>
              <a:t>r</a:t>
            </a:r>
            <a:r>
              <a:rPr lang="en-US" altLang="tr-TR" sz="2600" b="1">
                <a:solidFill>
                  <a:srgbClr val="990000"/>
                </a:solidFill>
              </a:rPr>
              <a:t>)</a:t>
            </a:r>
            <a:endParaRPr lang="tr-TR" altLang="tr-TR" sz="2600" b="1">
              <a:solidFill>
                <a:srgbClr val="990000"/>
              </a:solidFill>
            </a:endParaRPr>
          </a:p>
          <a:p>
            <a:pPr eaLnBrk="1" hangingPunct="1">
              <a:buFontTx/>
              <a:buNone/>
            </a:pPr>
            <a:endParaRPr lang="tr-TR" altLang="tr-TR" sz="2600" i="1"/>
          </a:p>
          <a:p>
            <a:pPr eaLnBrk="1" hangingPunct="1"/>
            <a:r>
              <a:rPr lang="tr-TR" altLang="tr-TR" sz="2400" i="1"/>
              <a:t>Matematiksel gösterimi</a:t>
            </a:r>
            <a:endParaRPr lang="en-US" altLang="tr-TR" sz="2400"/>
          </a:p>
        </p:txBody>
      </p:sp>
      <p:graphicFrame>
        <p:nvGraphicFramePr>
          <p:cNvPr id="23555" name="Object 3">
            <a:extLst>
              <a:ext uri="{FF2B5EF4-FFF2-40B4-BE49-F238E27FC236}">
                <a16:creationId xmlns:a16="http://schemas.microsoft.com/office/drawing/2014/main" id="{E02613C1-5805-62E3-DBE3-E17EF722D9F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0113" y="3213100"/>
          <a:ext cx="5616575" cy="1163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476500" imgH="469900" progId="Equation.DSMT4">
                  <p:embed/>
                </p:oleObj>
              </mc:Choice>
              <mc:Fallback>
                <p:oleObj name="Equation" r:id="rId3" imgW="2476500" imgH="4699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3213100"/>
                        <a:ext cx="5616575" cy="1163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28398" dir="3806097" algn="ctr" rotWithShape="0">
                          <a:schemeClr val="bg2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>
            <a:extLst>
              <a:ext uri="{FF2B5EF4-FFF2-40B4-BE49-F238E27FC236}">
                <a16:creationId xmlns:a16="http://schemas.microsoft.com/office/drawing/2014/main" id="{76B281FB-7671-3589-BD95-7383C593782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tr-TR" sz="2600" b="1">
                <a:solidFill>
                  <a:srgbClr val="990000"/>
                </a:solidFill>
              </a:rPr>
              <a:t>Spearman's </a:t>
            </a:r>
            <a:r>
              <a:rPr lang="tr-TR" altLang="tr-TR" sz="2600" b="1">
                <a:solidFill>
                  <a:srgbClr val="990000"/>
                </a:solidFill>
              </a:rPr>
              <a:t>Korelasyon Katsayısı</a:t>
            </a:r>
            <a:r>
              <a:rPr lang="en-US" altLang="tr-TR" sz="2600" b="1">
                <a:solidFill>
                  <a:srgbClr val="990000"/>
                </a:solidFill>
              </a:rPr>
              <a:t> (r</a:t>
            </a:r>
            <a:r>
              <a:rPr lang="en-US" altLang="tr-TR" sz="2600" b="1" baseline="-25000">
                <a:solidFill>
                  <a:srgbClr val="990000"/>
                </a:solidFill>
              </a:rPr>
              <a:t>s</a:t>
            </a:r>
            <a:r>
              <a:rPr lang="en-US" altLang="tr-TR" sz="2600" b="1">
                <a:solidFill>
                  <a:srgbClr val="990000"/>
                </a:solidFill>
              </a:rPr>
              <a:t>)</a:t>
            </a:r>
          </a:p>
        </p:txBody>
      </p:sp>
      <p:sp>
        <p:nvSpPr>
          <p:cNvPr id="25603" name="Rectangle 3">
            <a:extLst>
              <a:ext uri="{FF2B5EF4-FFF2-40B4-BE49-F238E27FC236}">
                <a16:creationId xmlns:a16="http://schemas.microsoft.com/office/drawing/2014/main" id="{FC21A245-F2FB-0FDC-E889-AC07EB4E92BF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263525" y="1598613"/>
            <a:ext cx="7261225" cy="4464050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altLang="tr-TR" sz="2600" b="1"/>
              <a:t>Spearman's rho (r</a:t>
            </a:r>
            <a:r>
              <a:rPr lang="en-US" altLang="tr-TR" sz="2600" b="1" baseline="-25000"/>
              <a:t>s</a:t>
            </a:r>
            <a:r>
              <a:rPr lang="en-US" altLang="tr-TR" sz="2600" b="1"/>
              <a:t>):</a:t>
            </a:r>
            <a:r>
              <a:rPr lang="en-US" altLang="tr-TR" sz="2600"/>
              <a:t> </a:t>
            </a:r>
            <a:r>
              <a:rPr lang="tr-TR" altLang="tr-TR" sz="2600"/>
              <a:t>Veri seti sıralandıktan sonra aşağıdaki formül ile korelasyon hesaplanır</a:t>
            </a:r>
            <a:endParaRPr lang="en-US" altLang="tr-TR" sz="2600"/>
          </a:p>
          <a:p>
            <a:pPr marL="0" indent="0" eaLnBrk="1" hangingPunct="1">
              <a:buFontTx/>
              <a:buNone/>
            </a:pPr>
            <a:endParaRPr lang="en-US" altLang="tr-TR" sz="2600"/>
          </a:p>
          <a:p>
            <a:pPr marL="0" indent="0" eaLnBrk="1" hangingPunct="1">
              <a:buFontTx/>
              <a:buNone/>
            </a:pPr>
            <a:endParaRPr lang="en-US" altLang="tr-TR" sz="2600"/>
          </a:p>
          <a:p>
            <a:pPr marL="0" indent="0" eaLnBrk="1" hangingPunct="1">
              <a:buFontTx/>
              <a:buNone/>
            </a:pPr>
            <a:endParaRPr lang="en-US" altLang="tr-TR" sz="2600"/>
          </a:p>
          <a:p>
            <a:pPr marL="0" indent="0" eaLnBrk="1" hangingPunct="1">
              <a:buFontTx/>
              <a:buNone/>
            </a:pPr>
            <a:endParaRPr lang="en-US" altLang="tr-TR" sz="2600"/>
          </a:p>
          <a:p>
            <a:pPr marL="0" indent="0" eaLnBrk="1" hangingPunct="1">
              <a:buFontTx/>
              <a:buNone/>
            </a:pPr>
            <a:endParaRPr lang="en-US" altLang="tr-TR" sz="2600"/>
          </a:p>
          <a:p>
            <a:pPr marL="0" indent="0" eaLnBrk="1" hangingPunct="1">
              <a:buFontTx/>
              <a:buNone/>
            </a:pPr>
            <a:r>
              <a:rPr lang="en-US" altLang="tr-TR" sz="2600"/>
              <a:t>d= </a:t>
            </a:r>
            <a:r>
              <a:rPr lang="tr-TR" altLang="tr-TR" sz="2600"/>
              <a:t>iki değişken arasındaki farkı belirtir</a:t>
            </a:r>
            <a:endParaRPr lang="en-US" altLang="tr-TR" sz="2600"/>
          </a:p>
        </p:txBody>
      </p:sp>
      <p:graphicFrame>
        <p:nvGraphicFramePr>
          <p:cNvPr id="25604" name="Object 4">
            <a:extLst>
              <a:ext uri="{FF2B5EF4-FFF2-40B4-BE49-F238E27FC236}">
                <a16:creationId xmlns:a16="http://schemas.microsoft.com/office/drawing/2014/main" id="{3BC01307-80BA-891A-387C-1FC799E0B998}"/>
              </a:ext>
            </a:extLst>
          </p:cNvPr>
          <p:cNvGraphicFramePr>
            <a:graphicFrameLocks noChangeAspect="1"/>
          </p:cNvGraphicFramePr>
          <p:nvPr>
            <p:ph sz="quarter" idx="3"/>
          </p:nvPr>
        </p:nvGraphicFramePr>
        <p:xfrm>
          <a:off x="1787525" y="3087688"/>
          <a:ext cx="3144838" cy="1120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enklem" r:id="rId3" imgW="29552900" imgH="10528300" progId="Equation.3">
                  <p:embed/>
                </p:oleObj>
              </mc:Choice>
              <mc:Fallback>
                <p:oleObj name="Denklem" r:id="rId3" imgW="29552900" imgH="105283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7525" y="3087688"/>
                        <a:ext cx="3144838" cy="1120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3">
            <a:extLst>
              <a:ext uri="{FF2B5EF4-FFF2-40B4-BE49-F238E27FC236}">
                <a16:creationId xmlns:a16="http://schemas.microsoft.com/office/drawing/2014/main" id="{403F7F81-A29E-01B4-A478-B1221FCBEEB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06375" y="765175"/>
            <a:ext cx="7461250" cy="489585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tr-TR" altLang="tr-TR" b="1">
                <a:solidFill>
                  <a:srgbClr val="990000"/>
                </a:solidFill>
              </a:rPr>
              <a:t>Korelasyon Katsayısı</a:t>
            </a:r>
            <a:endParaRPr lang="en-US" altLang="tr-TR" b="1">
              <a:solidFill>
                <a:srgbClr val="990000"/>
              </a:solidFill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tr-TR" altLang="tr-TR" sz="1600"/>
          </a:p>
          <a:p>
            <a:pPr eaLnBrk="1" hangingPunct="1">
              <a:lnSpc>
                <a:spcPct val="90000"/>
              </a:lnSpc>
            </a:pPr>
            <a:r>
              <a:rPr lang="tr-TR" altLang="tr-TR" sz="2600"/>
              <a:t>Korelasyon katsayısı ( r )</a:t>
            </a:r>
            <a:r>
              <a:rPr lang="en-US" altLang="tr-TR" sz="2600"/>
              <a:t>, </a:t>
            </a:r>
            <a:r>
              <a:rPr lang="tr-TR" altLang="tr-TR" sz="2700" i="1"/>
              <a:t>x</a:t>
            </a:r>
            <a:r>
              <a:rPr lang="tr-TR" altLang="tr-TR" sz="2600"/>
              <a:t> ve </a:t>
            </a:r>
            <a:r>
              <a:rPr lang="tr-TR" altLang="tr-TR" sz="2700" i="1"/>
              <a:t>y</a:t>
            </a:r>
            <a:r>
              <a:rPr lang="tr-TR" altLang="tr-TR" sz="2600"/>
              <a:t> değişkenleri arasındaki ilişkinin derecesini açıklar.</a:t>
            </a:r>
            <a:endParaRPr lang="en-US" altLang="tr-TR" sz="2600"/>
          </a:p>
          <a:p>
            <a:pPr eaLnBrk="1" hangingPunct="1">
              <a:lnSpc>
                <a:spcPct val="90000"/>
              </a:lnSpc>
            </a:pPr>
            <a:r>
              <a:rPr lang="tr-TR" altLang="tr-TR" sz="2600"/>
              <a:t> Korelasyon katsayısının ( r ) işareti, ilişkinin yönünün belirler. </a:t>
            </a:r>
            <a:endParaRPr lang="en-US" altLang="tr-TR" sz="2600"/>
          </a:p>
          <a:p>
            <a:pPr eaLnBrk="1" hangingPunct="1">
              <a:lnSpc>
                <a:spcPct val="90000"/>
              </a:lnSpc>
            </a:pPr>
            <a:r>
              <a:rPr lang="tr-TR" altLang="tr-TR" sz="2700" i="1"/>
              <a:t> </a:t>
            </a:r>
            <a:r>
              <a:rPr lang="tr-TR" altLang="tr-TR" sz="2700"/>
              <a:t>Korelasyon katsayısı ( </a:t>
            </a:r>
            <a:r>
              <a:rPr lang="en-US" altLang="tr-TR" sz="2700"/>
              <a:t>r</a:t>
            </a:r>
            <a:r>
              <a:rPr lang="tr-TR" altLang="tr-TR" sz="2700"/>
              <a:t> )</a:t>
            </a:r>
            <a:r>
              <a:rPr lang="en-US" altLang="tr-TR" sz="2700"/>
              <a:t>  –1 </a:t>
            </a:r>
            <a:r>
              <a:rPr lang="tr-TR" altLang="tr-TR" sz="2700"/>
              <a:t>ve </a:t>
            </a:r>
            <a:r>
              <a:rPr lang="en-US" altLang="tr-TR" sz="2700"/>
              <a:t>+1</a:t>
            </a:r>
            <a:r>
              <a:rPr lang="tr-TR" altLang="tr-TR" sz="2700"/>
              <a:t> arasındaki herhangi bir değer alabilir</a:t>
            </a:r>
            <a:r>
              <a:rPr lang="en-US" altLang="tr-TR" sz="2700"/>
              <a:t>.</a:t>
            </a:r>
          </a:p>
          <a:p>
            <a:pPr eaLnBrk="1" hangingPunct="1">
              <a:lnSpc>
                <a:spcPct val="90000"/>
              </a:lnSpc>
            </a:pPr>
            <a:r>
              <a:rPr lang="tr-TR" altLang="tr-TR" sz="2700"/>
              <a:t>Korelasyon katsayısının işareti (</a:t>
            </a:r>
            <a:r>
              <a:rPr lang="en-US" altLang="tr-TR" sz="2700"/>
              <a:t> </a:t>
            </a:r>
            <a:r>
              <a:rPr lang="en-US" altLang="tr-TR" sz="2600" i="1"/>
              <a:t>r</a:t>
            </a:r>
            <a:r>
              <a:rPr lang="tr-TR" altLang="tr-TR" sz="2600" i="1"/>
              <a:t> ) her zaman </a:t>
            </a:r>
            <a:r>
              <a:rPr lang="en-US" altLang="tr-TR" sz="2600"/>
              <a:t> </a:t>
            </a:r>
            <a:r>
              <a:rPr lang="tr-TR" altLang="tr-TR" sz="2600"/>
              <a:t>regresyon katsayısı ( b )’nın işareti ile aynıdır. </a:t>
            </a:r>
            <a:endParaRPr lang="en-US" altLang="tr-TR" sz="2600"/>
          </a:p>
        </p:txBody>
      </p:sp>
    </p:spTree>
  </p:cSld>
  <p:clrMapOvr>
    <a:masterClrMapping/>
  </p:clrMapOvr>
  <p:transition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>
            <a:extLst>
              <a:ext uri="{FF2B5EF4-FFF2-40B4-BE49-F238E27FC236}">
                <a16:creationId xmlns:a16="http://schemas.microsoft.com/office/drawing/2014/main" id="{CD283B17-D239-4C97-7DA1-36E53C6832C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33350" y="273050"/>
            <a:ext cx="7451725" cy="6337300"/>
          </a:xfrm>
        </p:spPr>
        <p:txBody>
          <a:bodyPr/>
          <a:lstStyle/>
          <a:p>
            <a:pPr marL="357188" indent="-357188" eaLnBrk="1" hangingPunct="1">
              <a:buFontTx/>
              <a:buNone/>
            </a:pPr>
            <a:r>
              <a:rPr lang="tr-TR" altLang="tr-TR" sz="2900">
                <a:solidFill>
                  <a:srgbClr val="990000"/>
                </a:solidFill>
              </a:rPr>
              <a:t>Korelasyon katsayısının aldığı değeri yorumlamak için</a:t>
            </a:r>
            <a:r>
              <a:rPr lang="en-US" altLang="tr-TR" sz="2900">
                <a:solidFill>
                  <a:srgbClr val="990000"/>
                </a:solidFill>
              </a:rPr>
              <a:t>:</a:t>
            </a:r>
            <a:endParaRPr lang="en-US" altLang="tr-TR" sz="2900" i="1">
              <a:solidFill>
                <a:srgbClr val="990000"/>
              </a:solidFill>
            </a:endParaRPr>
          </a:p>
          <a:p>
            <a:pPr marL="357188" indent="-357188" eaLnBrk="1" hangingPunct="1"/>
            <a:r>
              <a:rPr lang="en-US" altLang="tr-TR" sz="2400" i="1"/>
              <a:t>r</a:t>
            </a:r>
            <a:r>
              <a:rPr lang="en-US" altLang="tr-TR" sz="2400"/>
              <a:t> </a:t>
            </a:r>
            <a:r>
              <a:rPr lang="tr-TR" altLang="tr-TR" sz="2400"/>
              <a:t>her zaman</a:t>
            </a:r>
            <a:r>
              <a:rPr lang="en-US" altLang="tr-TR" sz="2400"/>
              <a:t> -1  +1</a:t>
            </a:r>
            <a:r>
              <a:rPr lang="tr-TR" altLang="tr-TR" sz="2400"/>
              <a:t> aralığındadır</a:t>
            </a:r>
            <a:r>
              <a:rPr lang="en-US" altLang="tr-TR" sz="2400"/>
              <a:t>. </a:t>
            </a:r>
            <a:r>
              <a:rPr lang="tr-TR" altLang="tr-TR" sz="2400"/>
              <a:t>Bu değer  her iki yana çok yakın ise, saçılım grafiğinde noktalar arası bozulma o derece küçüktür. Bu nedenle iki değişken arasında güçlü bir ilişki sözkonusudur. </a:t>
            </a:r>
          </a:p>
          <a:p>
            <a:pPr marL="357188" indent="-357188" eaLnBrk="1" hangingPunct="1"/>
            <a:r>
              <a:rPr lang="en-US" altLang="tr-TR" sz="2400"/>
              <a:t> </a:t>
            </a:r>
            <a:r>
              <a:rPr lang="en-US" altLang="tr-TR" sz="2400" i="1"/>
              <a:t>r</a:t>
            </a:r>
            <a:r>
              <a:rPr lang="en-US" altLang="tr-TR" sz="2400"/>
              <a:t>  -1 </a:t>
            </a:r>
            <a:r>
              <a:rPr lang="tr-TR" altLang="tr-TR" sz="2400"/>
              <a:t>veya</a:t>
            </a:r>
            <a:r>
              <a:rPr lang="en-US" altLang="tr-TR" sz="2400"/>
              <a:t> +1</a:t>
            </a:r>
            <a:r>
              <a:rPr lang="tr-TR" altLang="tr-TR" sz="2400"/>
              <a:t> değerlerine eşitse iki değişken arasında mükemmel bir ilişki vardır. Saçılım grafiğinde tüm noktalar doğru üzerinde gözükecektir.</a:t>
            </a:r>
            <a:r>
              <a:rPr lang="en-US" altLang="tr-TR" sz="2400"/>
              <a:t> (</a:t>
            </a:r>
            <a:r>
              <a:rPr lang="tr-TR" altLang="tr-TR" sz="2400"/>
              <a:t>bu doğru regresyon doğrusu olarak bilinir)</a:t>
            </a:r>
            <a:r>
              <a:rPr lang="en-US" altLang="tr-TR" sz="2400"/>
              <a:t>. </a:t>
            </a:r>
            <a:r>
              <a:rPr lang="tr-TR" altLang="tr-TR" sz="2400"/>
              <a:t>Eğer</a:t>
            </a:r>
            <a:r>
              <a:rPr lang="en-US" altLang="tr-TR" sz="2400"/>
              <a:t> </a:t>
            </a:r>
            <a:r>
              <a:rPr lang="en-US" altLang="tr-TR" sz="2400" i="1"/>
              <a:t>r</a:t>
            </a:r>
            <a:r>
              <a:rPr lang="en-US" altLang="tr-TR" sz="2400"/>
              <a:t> </a:t>
            </a:r>
            <a:r>
              <a:rPr lang="tr-TR" altLang="tr-TR" sz="2400"/>
              <a:t>0’a çok yakın bir değer almışsa</a:t>
            </a:r>
            <a:r>
              <a:rPr lang="en-US" altLang="tr-TR" sz="2400"/>
              <a:t>,  </a:t>
            </a:r>
            <a:r>
              <a:rPr lang="tr-TR" altLang="tr-TR" sz="2400"/>
              <a:t>bozulma oldukça büyük görünecek ve değişkenler birbiri ile ilişki göstermeyeceklerdir. Korelasyon katsayısındaki</a:t>
            </a:r>
            <a:r>
              <a:rPr lang="en-US" altLang="tr-TR" sz="2400"/>
              <a:t> </a:t>
            </a:r>
            <a:r>
              <a:rPr lang="tr-TR" altLang="tr-TR" sz="2400"/>
              <a:t>( </a:t>
            </a:r>
            <a:r>
              <a:rPr lang="en-US" altLang="tr-TR" sz="2400" i="1"/>
              <a:t>r</a:t>
            </a:r>
            <a:r>
              <a:rPr lang="tr-TR" altLang="tr-TR" sz="2400" i="1"/>
              <a:t> ) pozitif veya negatif işaret</a:t>
            </a:r>
            <a:r>
              <a:rPr lang="en-US" altLang="tr-TR" sz="2400"/>
              <a:t> </a:t>
            </a:r>
            <a:r>
              <a:rPr lang="tr-TR" altLang="tr-TR" sz="2400"/>
              <a:t>iki değişken arasında pozitif veya negatif ilişkinin varlığına işaret eder</a:t>
            </a:r>
            <a:r>
              <a:rPr lang="en-US" altLang="tr-TR" sz="2400"/>
              <a:t>.</a:t>
            </a: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3">
            <a:extLst>
              <a:ext uri="{FF2B5EF4-FFF2-40B4-BE49-F238E27FC236}">
                <a16:creationId xmlns:a16="http://schemas.microsoft.com/office/drawing/2014/main" id="{5AD20006-DAF4-D32B-7C1F-A07B7B77674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68275" y="144463"/>
            <a:ext cx="7561263" cy="6494462"/>
          </a:xfrm>
        </p:spPr>
        <p:txBody>
          <a:bodyPr/>
          <a:lstStyle/>
          <a:p>
            <a:pPr marL="85725" indent="-85725" eaLnBrk="1" hangingPunct="1">
              <a:lnSpc>
                <a:spcPct val="90000"/>
              </a:lnSpc>
              <a:spcBef>
                <a:spcPct val="0"/>
              </a:spcBef>
              <a:buFontTx/>
              <a:buNone/>
            </a:pPr>
            <a:r>
              <a:rPr lang="tr-TR" altLang="tr-TR" b="1">
                <a:solidFill>
                  <a:schemeClr val="hlink"/>
                </a:solidFill>
              </a:rPr>
              <a:t>KORELASYON KATSAYISININ GÜCÜ</a:t>
            </a:r>
            <a:endParaRPr lang="en-US" altLang="tr-TR">
              <a:solidFill>
                <a:schemeClr val="hlink"/>
              </a:solidFill>
            </a:endParaRPr>
          </a:p>
          <a:p>
            <a:pPr marL="85725" indent="-85725" eaLnBrk="1" hangingPunct="1">
              <a:lnSpc>
                <a:spcPct val="90000"/>
              </a:lnSpc>
              <a:spcBef>
                <a:spcPct val="0"/>
              </a:spcBef>
              <a:buFontTx/>
              <a:buNone/>
            </a:pPr>
            <a:endParaRPr lang="en-US" altLang="tr-TR" sz="2400">
              <a:solidFill>
                <a:schemeClr val="hlink"/>
              </a:solidFill>
            </a:endParaRPr>
          </a:p>
          <a:p>
            <a:pPr marL="85725" indent="-85725" eaLnBrk="1" hangingPunct="1">
              <a:lnSpc>
                <a:spcPct val="90000"/>
              </a:lnSpc>
              <a:spcBef>
                <a:spcPct val="0"/>
              </a:spcBef>
              <a:buFontTx/>
              <a:buNone/>
            </a:pPr>
            <a:r>
              <a:rPr lang="en-US" altLang="tr-TR" sz="2800">
                <a:solidFill>
                  <a:srgbClr val="990000"/>
                </a:solidFill>
              </a:rPr>
              <a:t>r = -1:</a:t>
            </a:r>
            <a:r>
              <a:rPr lang="en-US" altLang="tr-TR" sz="2800"/>
              <a:t> </a:t>
            </a:r>
            <a:r>
              <a:rPr lang="tr-TR" altLang="tr-TR" sz="2800"/>
              <a:t>Mükemmel negatif bir ilişki </a:t>
            </a:r>
            <a:endParaRPr lang="en-US" altLang="tr-TR" sz="2800"/>
          </a:p>
          <a:p>
            <a:pPr marL="85725" indent="-85725" eaLnBrk="1" hangingPunct="1">
              <a:lnSpc>
                <a:spcPct val="90000"/>
              </a:lnSpc>
              <a:spcBef>
                <a:spcPct val="0"/>
              </a:spcBef>
              <a:buFontTx/>
              <a:buNone/>
            </a:pPr>
            <a:r>
              <a:rPr lang="en-US" altLang="tr-TR" sz="2800"/>
              <a:t>           ( x </a:t>
            </a:r>
            <a:r>
              <a:rPr lang="tr-TR" altLang="tr-TR" sz="2800"/>
              <a:t>yukarı çıkarken</a:t>
            </a:r>
            <a:r>
              <a:rPr lang="en-US" altLang="tr-TR" sz="2800"/>
              <a:t>, y  </a:t>
            </a:r>
            <a:r>
              <a:rPr lang="tr-TR" altLang="tr-TR" sz="2800"/>
              <a:t>aşağı doğru</a:t>
            </a:r>
            <a:r>
              <a:rPr lang="en-US" altLang="tr-TR" sz="2800"/>
              <a:t>)</a:t>
            </a:r>
          </a:p>
          <a:p>
            <a:pPr marL="85725" indent="-85725" eaLnBrk="1" hangingPunct="1">
              <a:lnSpc>
                <a:spcPct val="90000"/>
              </a:lnSpc>
              <a:buFontTx/>
              <a:buNone/>
            </a:pPr>
            <a:r>
              <a:rPr lang="en-US" altLang="tr-TR" sz="2800">
                <a:solidFill>
                  <a:srgbClr val="990000"/>
                </a:solidFill>
              </a:rPr>
              <a:t>r = +1:</a:t>
            </a:r>
            <a:r>
              <a:rPr lang="en-US" altLang="tr-TR" sz="2800"/>
              <a:t> </a:t>
            </a:r>
            <a:r>
              <a:rPr lang="tr-TR" altLang="tr-TR" sz="2800"/>
              <a:t>Mükemmel pozitif bir ilişki</a:t>
            </a:r>
            <a:endParaRPr lang="en-US" altLang="tr-TR" sz="2800"/>
          </a:p>
          <a:p>
            <a:pPr marL="85725" indent="-85725" eaLnBrk="1" hangingPunct="1">
              <a:lnSpc>
                <a:spcPct val="90000"/>
              </a:lnSpc>
              <a:spcBef>
                <a:spcPct val="0"/>
              </a:spcBef>
              <a:buFontTx/>
              <a:buNone/>
            </a:pPr>
            <a:r>
              <a:rPr lang="en-US" altLang="tr-TR" sz="2800"/>
              <a:t>           ( x </a:t>
            </a:r>
            <a:r>
              <a:rPr lang="tr-TR" altLang="tr-TR" sz="2800"/>
              <a:t>yukarı çıkarken</a:t>
            </a:r>
            <a:r>
              <a:rPr lang="en-US" altLang="tr-TR" sz="2800"/>
              <a:t>, y </a:t>
            </a:r>
            <a:r>
              <a:rPr lang="tr-TR" altLang="tr-TR" sz="2800"/>
              <a:t>yukarı çıkar</a:t>
            </a:r>
            <a:r>
              <a:rPr lang="en-US" altLang="tr-TR" sz="2800"/>
              <a:t>)</a:t>
            </a:r>
          </a:p>
          <a:p>
            <a:pPr marL="85725" indent="-85725" eaLnBrk="1" hangingPunct="1">
              <a:lnSpc>
                <a:spcPct val="90000"/>
              </a:lnSpc>
              <a:buFontTx/>
              <a:buNone/>
            </a:pPr>
            <a:r>
              <a:rPr lang="en-US" altLang="tr-TR" sz="2800">
                <a:solidFill>
                  <a:srgbClr val="990000"/>
                </a:solidFill>
              </a:rPr>
              <a:t>r = 0:</a:t>
            </a:r>
            <a:r>
              <a:rPr lang="en-US" altLang="tr-TR" sz="2800"/>
              <a:t> </a:t>
            </a:r>
            <a:r>
              <a:rPr lang="tr-TR" altLang="tr-TR" sz="2800"/>
              <a:t>x ve y arasında bir ilişki görülmemektedir</a:t>
            </a:r>
            <a:endParaRPr lang="en-US" altLang="tr-TR" sz="2800"/>
          </a:p>
          <a:p>
            <a:pPr marL="85725" indent="-85725" eaLnBrk="1" hangingPunct="1">
              <a:lnSpc>
                <a:spcPct val="90000"/>
              </a:lnSpc>
              <a:buFontTx/>
              <a:buNone/>
            </a:pPr>
            <a:r>
              <a:rPr lang="tr-TR" altLang="tr-TR" sz="2800"/>
              <a:t>Bu değerlerin dışında bir katsayı hesaplandığında genel olarak korelasyon katsayısı ( r ) için</a:t>
            </a:r>
            <a:r>
              <a:rPr lang="en-US" altLang="tr-TR" sz="2800"/>
              <a:t>:</a:t>
            </a:r>
          </a:p>
          <a:p>
            <a:pPr marL="85725" indent="-85725" eaLnBrk="1" hangingPunct="1">
              <a:lnSpc>
                <a:spcPct val="90000"/>
              </a:lnSpc>
              <a:buFontTx/>
              <a:buNone/>
            </a:pPr>
            <a:r>
              <a:rPr lang="en-US" altLang="tr-TR" sz="2800"/>
              <a:t> 0.0 </a:t>
            </a:r>
            <a:r>
              <a:rPr lang="tr-TR" altLang="tr-TR" sz="2800"/>
              <a:t>ile</a:t>
            </a:r>
            <a:r>
              <a:rPr lang="en-US" altLang="tr-TR" sz="2800"/>
              <a:t> 0.2     </a:t>
            </a:r>
            <a:r>
              <a:rPr lang="tr-TR" altLang="tr-TR" sz="2400"/>
              <a:t>Çok zayıf veya ihmal edilebilir bir ilişki</a:t>
            </a:r>
            <a:br>
              <a:rPr lang="en-US" altLang="tr-TR" sz="2400"/>
            </a:br>
            <a:r>
              <a:rPr lang="en-US" altLang="tr-TR" sz="2800"/>
              <a:t>0.2 </a:t>
            </a:r>
            <a:r>
              <a:rPr lang="tr-TR" altLang="tr-TR" sz="2800"/>
              <a:t>ile</a:t>
            </a:r>
            <a:r>
              <a:rPr lang="en-US" altLang="tr-TR" sz="2800"/>
              <a:t> 0.4     </a:t>
            </a:r>
            <a:r>
              <a:rPr lang="tr-TR" altLang="tr-TR" sz="2800"/>
              <a:t>Zayıf</a:t>
            </a:r>
            <a:r>
              <a:rPr lang="en-US" altLang="tr-TR" sz="2800"/>
              <a:t>, </a:t>
            </a:r>
            <a:r>
              <a:rPr lang="tr-TR" altLang="tr-TR" sz="2800"/>
              <a:t>düşük ilişki</a:t>
            </a:r>
            <a:br>
              <a:rPr lang="en-US" altLang="tr-TR" sz="2800"/>
            </a:br>
            <a:r>
              <a:rPr lang="en-US" altLang="tr-TR" sz="2800"/>
              <a:t>0.4 </a:t>
            </a:r>
            <a:r>
              <a:rPr lang="tr-TR" altLang="tr-TR" sz="2800"/>
              <a:t>ile</a:t>
            </a:r>
            <a:r>
              <a:rPr lang="en-US" altLang="tr-TR" sz="2800"/>
              <a:t> 0.7     </a:t>
            </a:r>
            <a:r>
              <a:rPr lang="tr-TR" altLang="tr-TR" sz="2800"/>
              <a:t>orta derecede</a:t>
            </a:r>
            <a:r>
              <a:rPr lang="en-US" altLang="tr-TR" sz="2800"/>
              <a:t> </a:t>
            </a:r>
            <a:r>
              <a:rPr lang="tr-TR" altLang="tr-TR" sz="2800"/>
              <a:t>ilişki</a:t>
            </a:r>
            <a:br>
              <a:rPr lang="en-US" altLang="tr-TR" sz="2800"/>
            </a:br>
            <a:r>
              <a:rPr lang="en-US" altLang="tr-TR" sz="2800"/>
              <a:t>0.7 </a:t>
            </a:r>
            <a:r>
              <a:rPr lang="tr-TR" altLang="tr-TR" sz="2800"/>
              <a:t>ile</a:t>
            </a:r>
            <a:r>
              <a:rPr lang="en-US" altLang="tr-TR" sz="2800"/>
              <a:t> 0.9     </a:t>
            </a:r>
            <a:r>
              <a:rPr lang="tr-TR" altLang="tr-TR" sz="2800"/>
              <a:t>Güçlü</a:t>
            </a:r>
            <a:r>
              <a:rPr lang="en-US" altLang="tr-TR" sz="2800"/>
              <a:t>, </a:t>
            </a:r>
            <a:r>
              <a:rPr lang="tr-TR" altLang="tr-TR" sz="2800"/>
              <a:t>yüksek</a:t>
            </a:r>
            <a:r>
              <a:rPr lang="en-US" altLang="tr-TR" sz="2800"/>
              <a:t> </a:t>
            </a:r>
            <a:r>
              <a:rPr lang="tr-TR" altLang="tr-TR" sz="2800"/>
              <a:t>ilişki</a:t>
            </a:r>
            <a:br>
              <a:rPr lang="en-US" altLang="tr-TR" sz="2800"/>
            </a:br>
            <a:r>
              <a:rPr lang="en-US" altLang="tr-TR" sz="2800"/>
              <a:t>0.9 </a:t>
            </a:r>
            <a:r>
              <a:rPr lang="tr-TR" altLang="tr-TR" sz="2800"/>
              <a:t>ile</a:t>
            </a:r>
            <a:r>
              <a:rPr lang="en-US" altLang="tr-TR" sz="2800"/>
              <a:t> 1.0     </a:t>
            </a:r>
            <a:r>
              <a:rPr lang="tr-TR" altLang="tr-TR" sz="2800"/>
              <a:t>Çok yüksek ilişki</a:t>
            </a:r>
            <a:endParaRPr lang="en-US" altLang="tr-TR" sz="2800"/>
          </a:p>
        </p:txBody>
      </p:sp>
    </p:spTree>
  </p:cSld>
  <p:clrMapOvr>
    <a:masterClrMapping/>
  </p:clrMapOvr>
  <p:transition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>
            <a:extLst>
              <a:ext uri="{FF2B5EF4-FFF2-40B4-BE49-F238E27FC236}">
                <a16:creationId xmlns:a16="http://schemas.microsoft.com/office/drawing/2014/main" id="{56062BAA-FB8E-AC59-630B-3E811D6335E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tr-TR" altLang="tr-TR" sz="3200" b="1">
                <a:solidFill>
                  <a:schemeClr val="hlink"/>
                </a:solidFill>
              </a:rPr>
              <a:t>Saçılım Grafiği</a:t>
            </a:r>
            <a:endParaRPr lang="en-US" altLang="tr-TR" sz="3200" b="1">
              <a:solidFill>
                <a:schemeClr val="hlink"/>
              </a:solidFill>
            </a:endParaRPr>
          </a:p>
        </p:txBody>
      </p:sp>
      <p:graphicFrame>
        <p:nvGraphicFramePr>
          <p:cNvPr id="33795" name="Object 4">
            <a:extLst>
              <a:ext uri="{FF2B5EF4-FFF2-40B4-BE49-F238E27FC236}">
                <a16:creationId xmlns:a16="http://schemas.microsoft.com/office/drawing/2014/main" id="{F3DD03BB-6BC6-7D39-BA77-3316069806AE}"/>
              </a:ext>
            </a:extLst>
          </p:cNvPr>
          <p:cNvGraphicFramePr>
            <a:graphicFrameLocks noChangeAspect="1"/>
          </p:cNvGraphicFramePr>
          <p:nvPr>
            <p:ph sz="half" idx="2"/>
          </p:nvPr>
        </p:nvGraphicFramePr>
        <p:xfrm>
          <a:off x="0" y="1833563"/>
          <a:ext cx="7740650" cy="195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Bitmap Image" r:id="rId3" imgW="4997450" imgH="1263650" progId="Paint.Picture">
                  <p:embed/>
                </p:oleObj>
              </mc:Choice>
              <mc:Fallback>
                <p:oleObj name="Bitmap Image" r:id="rId3" imgW="4997450" imgH="1263650" progId="Paint.Picture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833563"/>
                        <a:ext cx="7740650" cy="195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6" name="Text Box 7">
            <a:extLst>
              <a:ext uri="{FF2B5EF4-FFF2-40B4-BE49-F238E27FC236}">
                <a16:creationId xmlns:a16="http://schemas.microsoft.com/office/drawing/2014/main" id="{9761AD66-F85D-D553-52CC-B7165DA1A2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4076700"/>
            <a:ext cx="7129462" cy="1096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SzPct val="80000"/>
              <a:buBlip>
                <a:blip r:embed="rId6"/>
              </a:buBlip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SzPct val="70000"/>
              <a:buBlip>
                <a:blip r:embed="rId7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tr-TR" sz="2200"/>
              <a:t>    </a:t>
            </a:r>
            <a:r>
              <a:rPr lang="tr-TR" altLang="tr-TR" sz="2200"/>
              <a:t>  </a:t>
            </a:r>
            <a:r>
              <a:rPr lang="en-US" altLang="tr-TR" sz="2200"/>
              <a:t> r= -1                          r= 0                             r= +1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tr-TR" sz="2200"/>
              <a:t>   </a:t>
            </a:r>
            <a:r>
              <a:rPr lang="tr-TR" altLang="tr-TR" sz="2200"/>
              <a:t> Mükemmel</a:t>
            </a:r>
            <a:r>
              <a:rPr lang="en-US" altLang="tr-TR" sz="2200"/>
              <a:t>        </a:t>
            </a:r>
            <a:r>
              <a:rPr lang="tr-TR" altLang="tr-TR" sz="2200"/>
              <a:t>    </a:t>
            </a:r>
            <a:r>
              <a:rPr lang="en-US" altLang="tr-TR" sz="2200"/>
              <a:t>    </a:t>
            </a:r>
            <a:r>
              <a:rPr lang="tr-TR" altLang="tr-TR" sz="2200"/>
              <a:t>İlişki</a:t>
            </a:r>
            <a:r>
              <a:rPr lang="en-US" altLang="tr-TR" sz="2200"/>
              <a:t> </a:t>
            </a:r>
            <a:r>
              <a:rPr lang="tr-TR" altLang="tr-TR" sz="2200"/>
              <a:t>yok</a:t>
            </a:r>
            <a:r>
              <a:rPr lang="en-US" altLang="tr-TR" sz="2200"/>
              <a:t>                  </a:t>
            </a:r>
            <a:r>
              <a:rPr lang="tr-TR" altLang="tr-TR" sz="2200"/>
              <a:t>Mükemmel</a:t>
            </a:r>
            <a:r>
              <a:rPr lang="en-US" altLang="tr-TR" sz="2200"/>
              <a:t>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tr-TR" sz="2200"/>
              <a:t> </a:t>
            </a:r>
            <a:r>
              <a:rPr lang="tr-TR" altLang="tr-TR" sz="2200"/>
              <a:t>   </a:t>
            </a:r>
            <a:r>
              <a:rPr lang="en-US" altLang="tr-TR" sz="2200"/>
              <a:t> </a:t>
            </a:r>
            <a:r>
              <a:rPr lang="tr-TR" altLang="tr-TR" sz="2200"/>
              <a:t>  negatif</a:t>
            </a:r>
            <a:r>
              <a:rPr lang="en-US" altLang="tr-TR" sz="2200"/>
              <a:t>                                       </a:t>
            </a:r>
            <a:r>
              <a:rPr lang="tr-TR" altLang="tr-TR" sz="2200"/>
              <a:t>                </a:t>
            </a:r>
            <a:r>
              <a:rPr lang="en-US" altLang="tr-TR" sz="2200"/>
              <a:t> po</a:t>
            </a:r>
            <a:r>
              <a:rPr lang="tr-TR" altLang="tr-TR" sz="2200"/>
              <a:t>z</a:t>
            </a:r>
            <a:r>
              <a:rPr lang="en-US" altLang="tr-TR" sz="2200"/>
              <a:t>iti</a:t>
            </a:r>
            <a:r>
              <a:rPr lang="tr-TR" altLang="tr-TR" sz="2200"/>
              <a:t>f</a:t>
            </a:r>
            <a:endParaRPr lang="en-US" altLang="tr-TR" sz="2200"/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>
            <a:extLst>
              <a:ext uri="{FF2B5EF4-FFF2-40B4-BE49-F238E27FC236}">
                <a16:creationId xmlns:a16="http://schemas.microsoft.com/office/drawing/2014/main" id="{674AEF8F-F6A7-98D6-AA63-5E584BADA078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85725" y="87313"/>
            <a:ext cx="7558088" cy="1511300"/>
          </a:xfrm>
          <a:noFill/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tr-TR" altLang="tr-TR" sz="2400" b="1">
                <a:solidFill>
                  <a:srgbClr val="990000"/>
                </a:solidFill>
              </a:rPr>
              <a:t>Örnek</a:t>
            </a:r>
            <a:r>
              <a:rPr lang="en-US" altLang="tr-TR" sz="2400" b="1">
                <a:solidFill>
                  <a:srgbClr val="990000"/>
                </a:solidFill>
              </a:rPr>
              <a:t>:</a:t>
            </a:r>
            <a:r>
              <a:rPr lang="en-US" altLang="tr-TR" sz="2400"/>
              <a:t> </a:t>
            </a:r>
            <a:r>
              <a:rPr lang="tr-TR" altLang="tr-TR" sz="2400"/>
              <a:t>Gebelik süresi ile hemoglobin düzeyi arasında anlamlı bir ilişki bulunmakta mıdır?</a:t>
            </a:r>
            <a:r>
              <a:rPr lang="en-US" altLang="tr-TR" sz="2400"/>
              <a:t> </a:t>
            </a:r>
            <a:endParaRPr lang="tr-TR" altLang="tr-TR" sz="2400"/>
          </a:p>
        </p:txBody>
      </p:sp>
      <p:graphicFrame>
        <p:nvGraphicFramePr>
          <p:cNvPr id="214106" name="Group 90">
            <a:extLst>
              <a:ext uri="{FF2B5EF4-FFF2-40B4-BE49-F238E27FC236}">
                <a16:creationId xmlns:a16="http://schemas.microsoft.com/office/drawing/2014/main" id="{91810D9F-0BA3-1BCA-2F8B-079B4E0FB3ED}"/>
              </a:ext>
            </a:extLst>
          </p:cNvPr>
          <p:cNvGraphicFramePr>
            <a:graphicFrameLocks noGrp="1"/>
          </p:cNvGraphicFramePr>
          <p:nvPr>
            <p:ph sz="half" idx="2"/>
          </p:nvPr>
        </p:nvGraphicFramePr>
        <p:xfrm>
          <a:off x="34925" y="1727200"/>
          <a:ext cx="7780338" cy="5029200"/>
        </p:xfrm>
        <a:graphic>
          <a:graphicData uri="http://schemas.openxmlformats.org/drawingml/2006/table">
            <a:tbl>
              <a:tblPr/>
              <a:tblGrid>
                <a:gridCol w="56356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47637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80181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604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47637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801813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449263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No</a:t>
                      </a:r>
                      <a:endParaRPr kumimoji="0" lang="tr-TR" sz="2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sz="2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Hafta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Hemoglobin</a:t>
                      </a:r>
                      <a:endParaRPr kumimoji="0" lang="tr-TR" sz="2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No</a:t>
                      </a:r>
                      <a:endParaRPr kumimoji="0" lang="tr-TR" sz="2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sz="2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Hafta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Hemoglobin</a:t>
                      </a:r>
                      <a:endParaRPr kumimoji="0" lang="tr-TR" sz="2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81000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Tur" charset="-94"/>
                        </a:rPr>
                        <a:t>1</a:t>
                      </a:r>
                      <a:endParaRPr kumimoji="0" lang="tr-TR" sz="2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sz="2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Tur" charset="-94"/>
                        </a:rPr>
                        <a:t>33</a:t>
                      </a:r>
                      <a:endParaRPr kumimoji="0" lang="tr-TR" sz="2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Tur" charset="-94"/>
                        </a:rPr>
                        <a:t>10</a:t>
                      </a:r>
                      <a:r>
                        <a:rPr kumimoji="0" lang="en-US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Tur" charset="-94"/>
                        </a:rPr>
                        <a:t>.</a:t>
                      </a:r>
                      <a:r>
                        <a:rPr kumimoji="0" lang="tr-TR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Tur" charset="-94"/>
                        </a:rPr>
                        <a:t>8</a:t>
                      </a:r>
                      <a:endParaRPr kumimoji="0" lang="tr-TR" sz="2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Tur" charset="-94"/>
                        </a:rPr>
                        <a:t>11</a:t>
                      </a:r>
                      <a:endParaRPr kumimoji="0" lang="tr-TR" sz="2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Tur" charset="-94"/>
                        </a:rPr>
                        <a:t>33</a:t>
                      </a:r>
                      <a:endParaRPr kumimoji="0" lang="tr-TR" sz="2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Tur" charset="-94"/>
                        </a:rPr>
                        <a:t>10</a:t>
                      </a:r>
                      <a:r>
                        <a:rPr kumimoji="0" lang="en-US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Tur" charset="-94"/>
                        </a:rPr>
                        <a:t>.</a:t>
                      </a:r>
                      <a:r>
                        <a:rPr kumimoji="0" lang="tr-TR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Tur" charset="-94"/>
                        </a:rPr>
                        <a:t>5</a:t>
                      </a:r>
                      <a:endParaRPr kumimoji="0" lang="tr-TR" sz="2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82588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Tur" charset="-94"/>
                        </a:rPr>
                        <a:t>2</a:t>
                      </a:r>
                      <a:endParaRPr kumimoji="0" lang="tr-TR" sz="2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Tur" charset="-94"/>
                        </a:rPr>
                        <a:t>33</a:t>
                      </a:r>
                      <a:endParaRPr kumimoji="0" lang="tr-TR" sz="2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Tur" charset="-94"/>
                        </a:rPr>
                        <a:t>9</a:t>
                      </a:r>
                      <a:r>
                        <a:rPr kumimoji="0" lang="en-US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Tur" charset="-94"/>
                        </a:rPr>
                        <a:t>.</a:t>
                      </a:r>
                      <a:r>
                        <a:rPr kumimoji="0" lang="tr-TR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Tur" charset="-94"/>
                        </a:rPr>
                        <a:t>5</a:t>
                      </a:r>
                      <a:endParaRPr kumimoji="0" lang="tr-TR" sz="2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Tur" charset="-94"/>
                        </a:rPr>
                        <a:t>12</a:t>
                      </a:r>
                      <a:endParaRPr kumimoji="0" lang="tr-TR" sz="2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Tur" charset="-94"/>
                        </a:rPr>
                        <a:t>30</a:t>
                      </a:r>
                      <a:endParaRPr kumimoji="0" lang="tr-TR" sz="2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Tur" charset="-94"/>
                        </a:rPr>
                        <a:t>11</a:t>
                      </a:r>
                      <a:r>
                        <a:rPr kumimoji="0" lang="en-US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Tur" charset="-94"/>
                        </a:rPr>
                        <a:t>.0</a:t>
                      </a:r>
                      <a:endParaRPr kumimoji="0" lang="tr-TR" sz="2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81000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Tur" charset="-94"/>
                        </a:rPr>
                        <a:t>3</a:t>
                      </a:r>
                      <a:endParaRPr kumimoji="0" lang="tr-TR" sz="2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Tur" charset="-94"/>
                        </a:rPr>
                        <a:t>23</a:t>
                      </a:r>
                      <a:endParaRPr kumimoji="0" lang="tr-TR" sz="2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Tur" charset="-94"/>
                        </a:rPr>
                        <a:t>14</a:t>
                      </a:r>
                      <a:r>
                        <a:rPr kumimoji="0" lang="en-US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Tur" charset="-94"/>
                        </a:rPr>
                        <a:t>.</a:t>
                      </a:r>
                      <a:r>
                        <a:rPr kumimoji="0" lang="tr-TR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Tur" charset="-94"/>
                        </a:rPr>
                        <a:t>2</a:t>
                      </a:r>
                      <a:endParaRPr kumimoji="0" lang="tr-TR" sz="2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Tur" charset="-94"/>
                        </a:rPr>
                        <a:t>13</a:t>
                      </a:r>
                      <a:endParaRPr kumimoji="0" lang="tr-TR" sz="2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Tur" charset="-94"/>
                        </a:rPr>
                        <a:t>35</a:t>
                      </a:r>
                      <a:endParaRPr kumimoji="0" lang="tr-TR" sz="2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Tur" charset="-94"/>
                        </a:rPr>
                        <a:t>10</a:t>
                      </a:r>
                      <a:r>
                        <a:rPr kumimoji="0" lang="en-US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Tur" charset="-94"/>
                        </a:rPr>
                        <a:t>.</a:t>
                      </a:r>
                      <a:r>
                        <a:rPr kumimoji="0" lang="tr-TR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Tur" charset="-94"/>
                        </a:rPr>
                        <a:t>9</a:t>
                      </a:r>
                      <a:endParaRPr kumimoji="0" lang="tr-TR" sz="2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81000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Tur" charset="-94"/>
                        </a:rPr>
                        <a:t>4</a:t>
                      </a:r>
                      <a:endParaRPr kumimoji="0" lang="tr-TR" sz="2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Tur" charset="-94"/>
                        </a:rPr>
                        <a:t>34</a:t>
                      </a:r>
                      <a:endParaRPr kumimoji="0" lang="tr-TR" sz="2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Tur" charset="-94"/>
                        </a:rPr>
                        <a:t>9</a:t>
                      </a:r>
                      <a:r>
                        <a:rPr kumimoji="0" lang="en-US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Tur" charset="-94"/>
                        </a:rPr>
                        <a:t>.</a:t>
                      </a:r>
                      <a:r>
                        <a:rPr kumimoji="0" lang="tr-TR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Tur" charset="-94"/>
                        </a:rPr>
                        <a:t>7</a:t>
                      </a:r>
                      <a:endParaRPr kumimoji="0" lang="tr-TR" sz="2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Tur" charset="-94"/>
                        </a:rPr>
                        <a:t>14</a:t>
                      </a:r>
                      <a:endParaRPr kumimoji="0" lang="tr-TR" sz="2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Tur" charset="-94"/>
                        </a:rPr>
                        <a:t>25</a:t>
                      </a:r>
                      <a:endParaRPr kumimoji="0" lang="tr-TR" sz="2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Tur" charset="-94"/>
                        </a:rPr>
                        <a:t>14</a:t>
                      </a:r>
                      <a:r>
                        <a:rPr kumimoji="0" lang="en-US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Tur" charset="-94"/>
                        </a:rPr>
                        <a:t>.0</a:t>
                      </a:r>
                      <a:endParaRPr kumimoji="0" lang="tr-TR" sz="2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82588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Tur" charset="-94"/>
                        </a:rPr>
                        <a:t>5</a:t>
                      </a:r>
                      <a:endParaRPr kumimoji="0" lang="tr-TR" sz="2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Tur" charset="-94"/>
                        </a:rPr>
                        <a:t>32</a:t>
                      </a:r>
                      <a:endParaRPr kumimoji="0" lang="tr-TR" sz="2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Tur" charset="-94"/>
                        </a:rPr>
                        <a:t>11</a:t>
                      </a:r>
                      <a:r>
                        <a:rPr kumimoji="0" lang="en-US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Tur" charset="-94"/>
                        </a:rPr>
                        <a:t>.</a:t>
                      </a:r>
                      <a:r>
                        <a:rPr kumimoji="0" lang="tr-TR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Tur" charset="-94"/>
                        </a:rPr>
                        <a:t>2</a:t>
                      </a:r>
                      <a:endParaRPr kumimoji="0" lang="tr-TR" sz="2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Tur" charset="-94"/>
                        </a:rPr>
                        <a:t>15</a:t>
                      </a:r>
                      <a:endParaRPr kumimoji="0" lang="tr-TR" sz="2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Tur" charset="-94"/>
                        </a:rPr>
                        <a:t>22</a:t>
                      </a:r>
                      <a:endParaRPr kumimoji="0" lang="tr-TR" sz="2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Tur" charset="-94"/>
                        </a:rPr>
                        <a:t>13</a:t>
                      </a:r>
                      <a:r>
                        <a:rPr kumimoji="0" lang="en-US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Tur" charset="-94"/>
                        </a:rPr>
                        <a:t>.</a:t>
                      </a:r>
                      <a:r>
                        <a:rPr kumimoji="0" lang="tr-TR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Tur" charset="-94"/>
                        </a:rPr>
                        <a:t>8</a:t>
                      </a:r>
                      <a:endParaRPr kumimoji="0" lang="tr-TR" sz="2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81000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Tur" charset="-94"/>
                        </a:rPr>
                        <a:t>6</a:t>
                      </a:r>
                      <a:endParaRPr kumimoji="0" lang="tr-TR" sz="2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Tur" charset="-94"/>
                        </a:rPr>
                        <a:t>35</a:t>
                      </a:r>
                      <a:endParaRPr kumimoji="0" lang="tr-TR" sz="2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Tur" charset="-94"/>
                        </a:rPr>
                        <a:t>9</a:t>
                      </a:r>
                      <a:r>
                        <a:rPr kumimoji="0" lang="en-US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Tur" charset="-94"/>
                        </a:rPr>
                        <a:t>.</a:t>
                      </a:r>
                      <a:r>
                        <a:rPr kumimoji="0" lang="tr-TR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Tur" charset="-94"/>
                        </a:rPr>
                        <a:t>7</a:t>
                      </a:r>
                      <a:endParaRPr kumimoji="0" lang="tr-TR" sz="2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Tur" charset="-94"/>
                        </a:rPr>
                        <a:t>16</a:t>
                      </a:r>
                      <a:endParaRPr kumimoji="0" lang="tr-TR" sz="2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Tur" charset="-94"/>
                        </a:rPr>
                        <a:t>28</a:t>
                      </a:r>
                      <a:endParaRPr kumimoji="0" lang="tr-TR" sz="2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Tur" charset="-94"/>
                        </a:rPr>
                        <a:t>12</a:t>
                      </a:r>
                      <a:r>
                        <a:rPr kumimoji="0" lang="en-US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Tur" charset="-94"/>
                        </a:rPr>
                        <a:t>.</a:t>
                      </a:r>
                      <a:r>
                        <a:rPr kumimoji="0" lang="tr-TR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Tur" charset="-94"/>
                        </a:rPr>
                        <a:t>9</a:t>
                      </a:r>
                      <a:endParaRPr kumimoji="0" lang="tr-TR" sz="2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81000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Tur" charset="-94"/>
                        </a:rPr>
                        <a:t>7</a:t>
                      </a:r>
                      <a:endParaRPr kumimoji="0" lang="tr-TR" sz="2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Tur" charset="-94"/>
                        </a:rPr>
                        <a:t>30</a:t>
                      </a:r>
                      <a:endParaRPr kumimoji="0" lang="tr-TR" sz="2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Tur" charset="-94"/>
                        </a:rPr>
                        <a:t>12</a:t>
                      </a:r>
                      <a:r>
                        <a:rPr kumimoji="0" lang="en-US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Tur" charset="-94"/>
                        </a:rPr>
                        <a:t>.</a:t>
                      </a:r>
                      <a:r>
                        <a:rPr kumimoji="0" lang="tr-TR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Tur" charset="-94"/>
                        </a:rPr>
                        <a:t>1</a:t>
                      </a:r>
                      <a:endParaRPr kumimoji="0" lang="tr-TR" sz="2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Tur" charset="-94"/>
                        </a:rPr>
                        <a:t>17</a:t>
                      </a:r>
                      <a:endParaRPr kumimoji="0" lang="tr-TR" sz="2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Tur" charset="-94"/>
                        </a:rPr>
                        <a:t>27</a:t>
                      </a:r>
                      <a:endParaRPr kumimoji="0" lang="tr-TR" sz="2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Tur" charset="-94"/>
                        </a:rPr>
                        <a:t>12</a:t>
                      </a:r>
                      <a:r>
                        <a:rPr kumimoji="0" lang="en-US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Tur" charset="-94"/>
                        </a:rPr>
                        <a:t>.</a:t>
                      </a:r>
                      <a:r>
                        <a:rPr kumimoji="0" lang="tr-TR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Tur" charset="-94"/>
                        </a:rPr>
                        <a:t>8</a:t>
                      </a:r>
                      <a:endParaRPr kumimoji="0" lang="tr-TR" sz="2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81000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Tur" charset="-94"/>
                        </a:rPr>
                        <a:t>8</a:t>
                      </a:r>
                      <a:endParaRPr kumimoji="0" lang="tr-TR" sz="2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Tur" charset="-94"/>
                        </a:rPr>
                        <a:t>23</a:t>
                      </a:r>
                      <a:endParaRPr kumimoji="0" lang="tr-TR" sz="2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Tur" charset="-94"/>
                        </a:rPr>
                        <a:t>13</a:t>
                      </a:r>
                      <a:r>
                        <a:rPr kumimoji="0" lang="en-US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Tur" charset="-94"/>
                        </a:rPr>
                        <a:t>.0</a:t>
                      </a:r>
                      <a:endParaRPr kumimoji="0" lang="tr-TR" sz="2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Tur" charset="-94"/>
                        </a:rPr>
                        <a:t>18</a:t>
                      </a:r>
                      <a:endParaRPr kumimoji="0" lang="tr-TR" sz="2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Tur" charset="-94"/>
                        </a:rPr>
                        <a:t>29</a:t>
                      </a:r>
                      <a:endParaRPr kumimoji="0" lang="tr-TR" sz="2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Tur" charset="-94"/>
                        </a:rPr>
                        <a:t>11</a:t>
                      </a:r>
                      <a:r>
                        <a:rPr kumimoji="0" lang="en-US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Tur" charset="-94"/>
                        </a:rPr>
                        <a:t>.0</a:t>
                      </a:r>
                      <a:endParaRPr kumimoji="0" lang="tr-TR" sz="2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82588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Tur" charset="-94"/>
                        </a:rPr>
                        <a:t>9</a:t>
                      </a:r>
                      <a:endParaRPr kumimoji="0" lang="tr-TR" sz="2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Tur" charset="-94"/>
                        </a:rPr>
                        <a:t>28</a:t>
                      </a:r>
                      <a:endParaRPr kumimoji="0" lang="tr-TR" sz="2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Tur" charset="-94"/>
                        </a:rPr>
                        <a:t>12</a:t>
                      </a:r>
                      <a:r>
                        <a:rPr kumimoji="0" lang="en-US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Tur" charset="-94"/>
                        </a:rPr>
                        <a:t>.0</a:t>
                      </a:r>
                      <a:endParaRPr kumimoji="0" lang="tr-TR" sz="2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Tur" charset="-94"/>
                        </a:rPr>
                        <a:t>19</a:t>
                      </a:r>
                      <a:endParaRPr kumimoji="0" lang="tr-TR" sz="2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Tur" charset="-94"/>
                        </a:rPr>
                        <a:t>24</a:t>
                      </a:r>
                      <a:endParaRPr kumimoji="0" lang="tr-TR" sz="2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Tur" charset="-94"/>
                        </a:rPr>
                        <a:t>13</a:t>
                      </a:r>
                      <a:r>
                        <a:rPr kumimoji="0" lang="en-US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Tur" charset="-94"/>
                        </a:rPr>
                        <a:t>.</a:t>
                      </a:r>
                      <a:r>
                        <a:rPr kumimoji="0" lang="tr-TR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Tur" charset="-94"/>
                        </a:rPr>
                        <a:t>5</a:t>
                      </a:r>
                      <a:endParaRPr kumimoji="0" lang="tr-TR" sz="2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81000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Tur" charset="-94"/>
                        </a:rPr>
                        <a:t>10</a:t>
                      </a:r>
                      <a:endParaRPr kumimoji="0" lang="tr-TR" sz="2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Tur" charset="-94"/>
                        </a:rPr>
                        <a:t>26</a:t>
                      </a:r>
                      <a:endParaRPr kumimoji="0" lang="tr-TR" sz="2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Tur" charset="-94"/>
                        </a:rPr>
                        <a:t>13</a:t>
                      </a:r>
                      <a:r>
                        <a:rPr kumimoji="0" lang="en-US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Tur" charset="-94"/>
                        </a:rPr>
                        <a:t>.</a:t>
                      </a:r>
                      <a:r>
                        <a:rPr kumimoji="0" lang="tr-TR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Tur" charset="-94"/>
                        </a:rPr>
                        <a:t>2</a:t>
                      </a:r>
                      <a:endParaRPr kumimoji="0" lang="tr-TR" sz="2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Tur" charset="-94"/>
                        </a:rPr>
                        <a:t>20</a:t>
                      </a:r>
                      <a:endParaRPr kumimoji="0" lang="tr-TR" sz="2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Tur" charset="-94"/>
                        </a:rPr>
                        <a:t>31</a:t>
                      </a:r>
                      <a:endParaRPr kumimoji="0" lang="tr-TR" sz="2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sz="2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Tur" charset="-94"/>
                        </a:rPr>
                        <a:t>10</a:t>
                      </a:r>
                      <a:r>
                        <a:rPr kumimoji="0" lang="en-US" sz="2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Tur" charset="-94"/>
                        </a:rPr>
                        <a:t>.</a:t>
                      </a:r>
                      <a:r>
                        <a:rPr kumimoji="0" lang="tr-TR" sz="2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Tur" charset="-94"/>
                        </a:rPr>
                        <a:t>8</a:t>
                      </a:r>
                      <a:endParaRPr kumimoji="0" lang="tr-TR" sz="2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</a:tbl>
          </a:graphicData>
        </a:graphic>
      </p:graphicFrame>
    </p:spTree>
  </p:cSld>
  <p:clrMapOvr>
    <a:masterClrMapping/>
  </p:clrMapOvr>
  <p:transition/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9949" name="Group 141">
            <a:extLst>
              <a:ext uri="{FF2B5EF4-FFF2-40B4-BE49-F238E27FC236}">
                <a16:creationId xmlns:a16="http://schemas.microsoft.com/office/drawing/2014/main" id="{C3D3782F-DAE8-B888-9A5A-9EF3BF9DA735}"/>
              </a:ext>
            </a:extLst>
          </p:cNvPr>
          <p:cNvGraphicFramePr>
            <a:graphicFrameLocks noGrp="1"/>
          </p:cNvGraphicFramePr>
          <p:nvPr>
            <p:ph sz="half" idx="1"/>
          </p:nvPr>
        </p:nvGraphicFramePr>
        <p:xfrm>
          <a:off x="731838" y="1366838"/>
          <a:ext cx="6016625" cy="5257800"/>
        </p:xfrm>
        <a:graphic>
          <a:graphicData uri="http://schemas.openxmlformats.org/drawingml/2006/table">
            <a:tbl>
              <a:tblPr/>
              <a:tblGrid>
                <a:gridCol w="8223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795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9853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2233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9969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9969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549275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1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No</a:t>
                      </a:r>
                      <a:endParaRPr kumimoji="0" lang="tr-TR" sz="21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sz="21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Gebelik</a:t>
                      </a:r>
                      <a:endParaRPr kumimoji="0" lang="en-US" sz="21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sz="21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Hafta</a:t>
                      </a:r>
                      <a:r>
                        <a:rPr kumimoji="0" lang="en-US" sz="21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 (x)</a:t>
                      </a:r>
                      <a:endParaRPr kumimoji="0" lang="tr-TR" sz="21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1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Hemo.</a:t>
                      </a:r>
                    </a:p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1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(y)</a:t>
                      </a:r>
                      <a:endParaRPr kumimoji="0" lang="tr-TR" sz="21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1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x</a:t>
                      </a:r>
                      <a:r>
                        <a:rPr kumimoji="0" lang="en-US" sz="2100" b="1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2</a:t>
                      </a:r>
                      <a:endParaRPr kumimoji="0" lang="tr-TR" sz="2100" b="1" i="0" u="none" strike="noStrike" cap="none" normalizeH="0" baseline="30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1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y</a:t>
                      </a:r>
                      <a:r>
                        <a:rPr kumimoji="0" lang="en-US" sz="2100" b="1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2</a:t>
                      </a:r>
                      <a:endParaRPr kumimoji="0" lang="tr-TR" sz="2100" b="1" i="0" u="none" strike="noStrike" cap="none" normalizeH="0" baseline="30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1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xy</a:t>
                      </a:r>
                      <a:endParaRPr kumimoji="0" lang="tr-TR" sz="21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3063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sz="2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Tur" charset="-94"/>
                        </a:rPr>
                        <a:t>1</a:t>
                      </a:r>
                      <a:endParaRPr kumimoji="0" lang="tr-TR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sz="2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Tur" charset="-94"/>
                        </a:rPr>
                        <a:t>33</a:t>
                      </a:r>
                      <a:endParaRPr kumimoji="0" lang="tr-TR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sz="2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Tur" charset="-94"/>
                        </a:rPr>
                        <a:t>10.8</a:t>
                      </a:r>
                      <a:endParaRPr kumimoji="0" lang="tr-TR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sz="2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1089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116.6</a:t>
                      </a:r>
                      <a:endParaRPr kumimoji="0" lang="tr-TR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sz="2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Tur" charset="-94"/>
                        </a:rPr>
                        <a:t>356.4</a:t>
                      </a:r>
                      <a:endParaRPr kumimoji="0" lang="tr-TR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65113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sz="2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Tur" charset="-94"/>
                        </a:rPr>
                        <a:t>2</a:t>
                      </a:r>
                      <a:endParaRPr kumimoji="0" lang="tr-TR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sz="2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Tur" charset="-94"/>
                        </a:rPr>
                        <a:t>33</a:t>
                      </a:r>
                      <a:endParaRPr kumimoji="0" lang="tr-TR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sz="2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Tur" charset="-94"/>
                        </a:rPr>
                        <a:t>9.5</a:t>
                      </a:r>
                      <a:endParaRPr kumimoji="0" lang="tr-TR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sz="2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1089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90.3</a:t>
                      </a:r>
                      <a:endParaRPr kumimoji="0" lang="tr-TR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sz="2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Tur" charset="-94"/>
                        </a:rPr>
                        <a:t>313.5</a:t>
                      </a:r>
                      <a:endParaRPr kumimoji="0" lang="tr-TR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3063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sz="2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Tur" charset="-94"/>
                        </a:rPr>
                        <a:t>3</a:t>
                      </a:r>
                      <a:endParaRPr kumimoji="0" lang="tr-TR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sz="2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Tur" charset="-94"/>
                        </a:rPr>
                        <a:t>23</a:t>
                      </a:r>
                      <a:endParaRPr kumimoji="0" lang="tr-TR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sz="21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Tur" charset="-94"/>
                        </a:rPr>
                        <a:t>14.2</a:t>
                      </a:r>
                      <a:endParaRPr kumimoji="0" lang="tr-TR" sz="21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sz="2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529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201.6</a:t>
                      </a:r>
                      <a:endParaRPr kumimoji="0" lang="tr-TR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sz="2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Tur" charset="-94"/>
                        </a:rPr>
                        <a:t>326.6</a:t>
                      </a:r>
                      <a:endParaRPr kumimoji="0" lang="tr-TR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65113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sz="2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Tur" charset="-94"/>
                        </a:rPr>
                        <a:t>4</a:t>
                      </a:r>
                      <a:endParaRPr kumimoji="0" lang="tr-TR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sz="2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Tur" charset="-94"/>
                        </a:rPr>
                        <a:t>34</a:t>
                      </a:r>
                      <a:endParaRPr kumimoji="0" lang="tr-TR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sz="2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Tur" charset="-94"/>
                        </a:rPr>
                        <a:t>9.7</a:t>
                      </a:r>
                      <a:endParaRPr kumimoji="0" lang="tr-TR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sz="2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1156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94.1</a:t>
                      </a:r>
                      <a:endParaRPr kumimoji="0" lang="tr-TR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sz="2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Tur" charset="-94"/>
                        </a:rPr>
                        <a:t>329.8</a:t>
                      </a:r>
                      <a:endParaRPr kumimoji="0" lang="tr-TR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07975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1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.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1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.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1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.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1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.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1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.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1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.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65113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1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.</a:t>
                      </a:r>
                      <a:endParaRPr kumimoji="0" lang="tr-TR" sz="21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1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.</a:t>
                      </a:r>
                      <a:endParaRPr kumimoji="0" lang="tr-TR" sz="21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1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.</a:t>
                      </a:r>
                      <a:endParaRPr kumimoji="0" lang="tr-TR" sz="21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1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.</a:t>
                      </a:r>
                      <a:endParaRPr kumimoji="0" lang="tr-TR" sz="21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1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.</a:t>
                      </a:r>
                      <a:endParaRPr kumimoji="0" lang="tr-TR" sz="21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1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.</a:t>
                      </a:r>
                      <a:endParaRPr kumimoji="0" lang="tr-TR" sz="21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66700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sz="2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Tur" charset="-94"/>
                        </a:rPr>
                        <a:t>17</a:t>
                      </a:r>
                      <a:endParaRPr kumimoji="0" lang="tr-TR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sz="2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Tur" charset="-94"/>
                        </a:rPr>
                        <a:t>27</a:t>
                      </a:r>
                      <a:endParaRPr kumimoji="0" lang="tr-TR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sz="2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Tur" charset="-94"/>
                        </a:rPr>
                        <a:t>12.8</a:t>
                      </a:r>
                      <a:endParaRPr kumimoji="0" lang="tr-TR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sz="2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Tur" charset="-94"/>
                        </a:rPr>
                        <a:t>729</a:t>
                      </a:r>
                      <a:endParaRPr kumimoji="0" lang="tr-TR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163.8</a:t>
                      </a:r>
                      <a:endParaRPr kumimoji="0" lang="tr-TR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sz="2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Tur" charset="-94"/>
                        </a:rPr>
                        <a:t>345.6</a:t>
                      </a:r>
                      <a:endParaRPr kumimoji="0" lang="tr-TR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65113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sz="2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Tur" charset="-94"/>
                        </a:rPr>
                        <a:t>18</a:t>
                      </a:r>
                      <a:endParaRPr kumimoji="0" lang="tr-TR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sz="2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Tur" charset="-94"/>
                        </a:rPr>
                        <a:t>29</a:t>
                      </a:r>
                      <a:endParaRPr kumimoji="0" lang="tr-TR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sz="2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Tur" charset="-94"/>
                        </a:rPr>
                        <a:t>11</a:t>
                      </a:r>
                      <a:r>
                        <a:rPr kumimoji="0" lang="en-US" sz="2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Tur" charset="-94"/>
                        </a:rPr>
                        <a:t>.0</a:t>
                      </a:r>
                      <a:endParaRPr kumimoji="0" lang="tr-TR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sz="2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Tur" charset="-94"/>
                        </a:rPr>
                        <a:t>841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Tur" charset="-94"/>
                        </a:rPr>
                        <a:t>121.0</a:t>
                      </a:r>
                      <a:endParaRPr kumimoji="0" lang="tr-TR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Tur" charset="-94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sz="2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Tur" charset="-94"/>
                        </a:rPr>
                        <a:t>319.0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65113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sz="2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Tur" charset="-94"/>
                        </a:rPr>
                        <a:t>19</a:t>
                      </a:r>
                      <a:endParaRPr kumimoji="0" lang="tr-TR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sz="2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Tur" charset="-94"/>
                        </a:rPr>
                        <a:t>24</a:t>
                      </a:r>
                      <a:endParaRPr kumimoji="0" lang="tr-TR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sz="2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Tur" charset="-94"/>
                        </a:rPr>
                        <a:t>13.5</a:t>
                      </a:r>
                      <a:endParaRPr kumimoji="0" lang="tr-TR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sz="2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Tur" charset="-94"/>
                        </a:rPr>
                        <a:t>576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Tur" charset="-94"/>
                        </a:rPr>
                        <a:t>182.3</a:t>
                      </a:r>
                      <a:endParaRPr kumimoji="0" lang="tr-TR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Tur" charset="-94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sz="2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Tur" charset="-94"/>
                        </a:rPr>
                        <a:t>324.0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65113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sz="2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Tur" charset="-94"/>
                        </a:rPr>
                        <a:t>20</a:t>
                      </a:r>
                      <a:endParaRPr kumimoji="0" lang="tr-TR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sz="2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Tur" charset="-94"/>
                        </a:rPr>
                        <a:t>31</a:t>
                      </a:r>
                      <a:endParaRPr kumimoji="0" lang="tr-TR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sz="2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Tur" charset="-94"/>
                        </a:rPr>
                        <a:t>10.8</a:t>
                      </a:r>
                      <a:endParaRPr kumimoji="0" lang="tr-TR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sz="2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Tur" charset="-94"/>
                        </a:rPr>
                        <a:t>961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Tur" charset="-94"/>
                        </a:rPr>
                        <a:t>116.6</a:t>
                      </a:r>
                      <a:endParaRPr kumimoji="0" lang="tr-TR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Tur" charset="-94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sz="2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Tur" charset="-94"/>
                        </a:rPr>
                        <a:t>334.8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65113"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1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T</a:t>
                      </a:r>
                      <a:r>
                        <a:rPr kumimoji="0" lang="tr-TR" sz="21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op.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sz="21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Tur" charset="-94"/>
                        </a:rPr>
                        <a:t>581</a:t>
                      </a:r>
                      <a:endParaRPr kumimoji="0" lang="tr-TR" sz="21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sz="21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Tur" charset="-94"/>
                        </a:rPr>
                        <a:t>23</a:t>
                      </a:r>
                      <a:r>
                        <a:rPr kumimoji="0" lang="en-US" sz="21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Tur" charset="-94"/>
                        </a:rPr>
                        <a:t>6.6</a:t>
                      </a:r>
                      <a:endParaRPr kumimoji="0" lang="tr-TR" sz="21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sz="21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Tur" charset="-94"/>
                        </a:rPr>
                        <a:t>17215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sz="21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Tur" charset="-94"/>
                        </a:rPr>
                        <a:t>2842</a:t>
                      </a:r>
                      <a:r>
                        <a:rPr kumimoji="0" lang="en-US" sz="21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Tur" charset="-94"/>
                        </a:rPr>
                        <a:t>.4</a:t>
                      </a:r>
                      <a:endParaRPr kumimoji="0" lang="tr-TR" sz="21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Tur" charset="-94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sz="21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Tur" charset="-94"/>
                        </a:rPr>
                        <a:t>676</a:t>
                      </a:r>
                      <a:r>
                        <a:rPr kumimoji="0" lang="en-US" sz="21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Tur" charset="-94"/>
                        </a:rPr>
                        <a:t>1.6</a:t>
                      </a:r>
                      <a:endParaRPr kumimoji="0" lang="tr-TR" sz="21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Tur" charset="-94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</a:tbl>
          </a:graphicData>
        </a:graphic>
      </p:graphicFrame>
      <p:sp>
        <p:nvSpPr>
          <p:cNvPr id="37983" name="Rectangle 98">
            <a:extLst>
              <a:ext uri="{FF2B5EF4-FFF2-40B4-BE49-F238E27FC236}">
                <a16:creationId xmlns:a16="http://schemas.microsoft.com/office/drawing/2014/main" id="{8151751D-95C8-1936-422A-77785198D10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19075" y="125413"/>
            <a:ext cx="7477125" cy="1143000"/>
          </a:xfrm>
          <a:noFill/>
        </p:spPr>
        <p:txBody>
          <a:bodyPr/>
          <a:lstStyle/>
          <a:p>
            <a:pPr eaLnBrk="1" hangingPunct="1"/>
            <a:r>
              <a:rPr lang="tr-TR" altLang="tr-TR" sz="2600" dirty="0">
                <a:solidFill>
                  <a:srgbClr val="990000"/>
                </a:solidFill>
              </a:rPr>
              <a:t>Örnek</a:t>
            </a:r>
            <a:r>
              <a:rPr lang="en-US" altLang="tr-TR" sz="2600" dirty="0">
                <a:solidFill>
                  <a:srgbClr val="990000"/>
                </a:solidFill>
              </a:rPr>
              <a:t>:</a:t>
            </a:r>
            <a:r>
              <a:rPr lang="en-US" altLang="tr-TR" sz="2600" dirty="0"/>
              <a:t> </a:t>
            </a:r>
            <a:r>
              <a:rPr lang="tr-TR" altLang="tr-TR" sz="2600" dirty="0"/>
              <a:t>Hemoglobin verilerini kullanarak</a:t>
            </a:r>
            <a:r>
              <a:rPr lang="en-US" altLang="tr-TR" sz="2600" dirty="0"/>
              <a:t> </a:t>
            </a:r>
            <a:r>
              <a:rPr lang="en-US" altLang="tr-TR" sz="2400" dirty="0"/>
              <a:t>Pearson’s </a:t>
            </a:r>
            <a:r>
              <a:rPr lang="tr-TR" altLang="tr-TR" sz="2400" dirty="0"/>
              <a:t>korelasyon katsayısını hesaplayıp, yorumlayınız</a:t>
            </a:r>
            <a:r>
              <a:rPr lang="en-US" altLang="tr-TR" sz="2400" dirty="0"/>
              <a:t> </a:t>
            </a:r>
            <a:r>
              <a:rPr lang="tr-TR" altLang="tr-TR" sz="2400" dirty="0"/>
              <a:t>.</a:t>
            </a:r>
            <a:endParaRPr lang="tr-TR" altLang="tr-TR" sz="2600" dirty="0"/>
          </a:p>
        </p:txBody>
      </p:sp>
    </p:spTree>
  </p:cSld>
  <p:clrMapOvr>
    <a:masterClrMapping/>
  </p:clrMapOvr>
  <p:transition/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8728" name="Object 8">
            <a:extLst>
              <a:ext uri="{FF2B5EF4-FFF2-40B4-BE49-F238E27FC236}">
                <a16:creationId xmlns:a16="http://schemas.microsoft.com/office/drawing/2014/main" id="{9401653D-F212-5772-0A01-5662CCC58C72}"/>
              </a:ext>
            </a:extLst>
          </p:cNvPr>
          <p:cNvGraphicFramePr>
            <a:graphicFrameLocks noChangeAspect="1"/>
          </p:cNvGraphicFramePr>
          <p:nvPr>
            <p:ph/>
          </p:nvPr>
        </p:nvGraphicFramePr>
        <p:xfrm>
          <a:off x="34925" y="984250"/>
          <a:ext cx="7705725" cy="474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Grafik" r:id="rId2" imgW="5575300" imgH="3441700" progId="Excel.Chart.8">
                  <p:embed/>
                </p:oleObj>
              </mc:Choice>
              <mc:Fallback>
                <p:oleObj name="Grafik" r:id="rId2" imgW="5575300" imgH="3441700" progId="Excel.Chart.8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" y="984250"/>
                        <a:ext cx="7705725" cy="474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8730" name="Line 10">
            <a:extLst>
              <a:ext uri="{FF2B5EF4-FFF2-40B4-BE49-F238E27FC236}">
                <a16:creationId xmlns:a16="http://schemas.microsoft.com/office/drawing/2014/main" id="{6755E51D-90E2-072A-1C8B-BE34EEAE989E}"/>
              </a:ext>
            </a:extLst>
          </p:cNvPr>
          <p:cNvSpPr>
            <a:spLocks noChangeShapeType="1"/>
          </p:cNvSpPr>
          <p:nvPr/>
        </p:nvSpPr>
        <p:spPr bwMode="auto">
          <a:xfrm>
            <a:off x="1676400" y="1636713"/>
            <a:ext cx="5541963" cy="2592387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TR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158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587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87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OleChart spid="158728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150">
            <a:extLst>
              <a:ext uri="{FF2B5EF4-FFF2-40B4-BE49-F238E27FC236}">
                <a16:creationId xmlns:a16="http://schemas.microsoft.com/office/drawing/2014/main" id="{B354E31E-E9D4-2D15-84D1-17E0D4EEE5D8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393700" y="476250"/>
            <a:ext cx="7058025" cy="5545138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altLang="tr-TR" sz="2600" b="1">
                <a:solidFill>
                  <a:srgbClr val="990000"/>
                </a:solidFill>
              </a:rPr>
              <a:t>Pearson’s </a:t>
            </a:r>
            <a:r>
              <a:rPr lang="tr-TR" altLang="tr-TR" sz="2600" b="1">
                <a:solidFill>
                  <a:srgbClr val="990000"/>
                </a:solidFill>
              </a:rPr>
              <a:t>Korelasyon</a:t>
            </a:r>
            <a:r>
              <a:rPr lang="en-US" altLang="tr-TR" sz="2600" b="1">
                <a:solidFill>
                  <a:srgbClr val="990000"/>
                </a:solidFill>
              </a:rPr>
              <a:t> </a:t>
            </a:r>
            <a:r>
              <a:rPr lang="tr-TR" altLang="tr-TR" sz="2600" b="1">
                <a:solidFill>
                  <a:srgbClr val="990000"/>
                </a:solidFill>
              </a:rPr>
              <a:t>Katsayısı</a:t>
            </a:r>
            <a:endParaRPr lang="en-US" altLang="tr-TR" sz="2600" b="1">
              <a:solidFill>
                <a:srgbClr val="990000"/>
              </a:solidFill>
            </a:endParaRPr>
          </a:p>
          <a:p>
            <a:pPr marL="0" indent="0" eaLnBrk="1" hangingPunct="1">
              <a:buFontTx/>
              <a:buNone/>
            </a:pPr>
            <a:endParaRPr lang="en-US" altLang="tr-TR" sz="2600"/>
          </a:p>
          <a:p>
            <a:pPr marL="0" indent="0" eaLnBrk="1" hangingPunct="1">
              <a:buFontTx/>
              <a:buNone/>
            </a:pPr>
            <a:endParaRPr lang="en-US" altLang="tr-TR" sz="2200"/>
          </a:p>
          <a:p>
            <a:pPr marL="0" indent="0" eaLnBrk="1" hangingPunct="1">
              <a:buFontTx/>
              <a:buNone/>
            </a:pPr>
            <a:endParaRPr lang="en-US" altLang="tr-TR" sz="2200"/>
          </a:p>
          <a:p>
            <a:pPr marL="0" indent="0" eaLnBrk="1" hangingPunct="1">
              <a:buFontTx/>
              <a:buNone/>
            </a:pPr>
            <a:endParaRPr lang="en-US" altLang="tr-TR" sz="2200"/>
          </a:p>
          <a:p>
            <a:pPr marL="0" indent="0" eaLnBrk="1" hangingPunct="1">
              <a:buFontTx/>
              <a:buNone/>
            </a:pPr>
            <a:endParaRPr lang="en-US" altLang="tr-TR" sz="2200"/>
          </a:p>
          <a:p>
            <a:pPr marL="0" indent="0" eaLnBrk="1" hangingPunct="1">
              <a:buFontTx/>
              <a:buNone/>
            </a:pPr>
            <a:endParaRPr lang="en-US" altLang="tr-TR" sz="2200"/>
          </a:p>
          <a:p>
            <a:pPr marL="0" indent="0" eaLnBrk="1" hangingPunct="1">
              <a:buFontTx/>
              <a:buNone/>
            </a:pPr>
            <a:endParaRPr lang="en-US" altLang="tr-TR" sz="2200"/>
          </a:p>
          <a:p>
            <a:pPr marL="0" indent="0" eaLnBrk="1" hangingPunct="1">
              <a:buFontTx/>
              <a:buNone/>
            </a:pPr>
            <a:endParaRPr lang="en-US" altLang="tr-TR" sz="2200"/>
          </a:p>
          <a:p>
            <a:pPr marL="0" indent="0" eaLnBrk="1" hangingPunct="1">
              <a:buFontTx/>
              <a:buNone/>
            </a:pPr>
            <a:endParaRPr lang="en-US" altLang="tr-TR" sz="2200"/>
          </a:p>
          <a:p>
            <a:pPr marL="0" indent="0" eaLnBrk="1" hangingPunct="1">
              <a:buFontTx/>
              <a:buNone/>
            </a:pPr>
            <a:r>
              <a:rPr lang="tr-TR" altLang="tr-TR" sz="2400"/>
              <a:t>Hemoglobin düzeyi ile hamilelik (hafta) arasında n</a:t>
            </a:r>
            <a:r>
              <a:rPr lang="en-US" altLang="tr-TR" sz="2400"/>
              <a:t>egati</a:t>
            </a:r>
            <a:r>
              <a:rPr lang="tr-TR" altLang="tr-TR" sz="2400"/>
              <a:t>f</a:t>
            </a:r>
            <a:r>
              <a:rPr lang="en-US" altLang="tr-TR" sz="2400"/>
              <a:t> </a:t>
            </a:r>
            <a:r>
              <a:rPr lang="tr-TR" altLang="tr-TR" sz="2400"/>
              <a:t>güçlü bir ilişki vardır. </a:t>
            </a:r>
            <a:r>
              <a:rPr lang="en-US" altLang="tr-TR" sz="2400"/>
              <a:t>(Pearson’s r= -0.922)</a:t>
            </a:r>
            <a:endParaRPr lang="tr-TR" altLang="tr-TR" sz="2400"/>
          </a:p>
        </p:txBody>
      </p:sp>
      <p:graphicFrame>
        <p:nvGraphicFramePr>
          <p:cNvPr id="40963" name="Object 101">
            <a:extLst>
              <a:ext uri="{FF2B5EF4-FFF2-40B4-BE49-F238E27FC236}">
                <a16:creationId xmlns:a16="http://schemas.microsoft.com/office/drawing/2014/main" id="{E6FEA021-5285-E051-3BBC-8D5DA3A39F59}"/>
              </a:ext>
            </a:extLst>
          </p:cNvPr>
          <p:cNvGraphicFramePr>
            <a:graphicFrameLocks noChangeAspect="1"/>
          </p:cNvGraphicFramePr>
          <p:nvPr>
            <p:ph idx="4294967295"/>
          </p:nvPr>
        </p:nvGraphicFramePr>
        <p:xfrm>
          <a:off x="971550" y="1341438"/>
          <a:ext cx="4608513" cy="954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476500" imgH="469900" progId="Equation.DSMT4">
                  <p:embed/>
                </p:oleObj>
              </mc:Choice>
              <mc:Fallback>
                <p:oleObj name="Equation" r:id="rId3" imgW="2476500" imgH="469900" progId="Equation.DSMT4">
                  <p:embed/>
                  <p:pic>
                    <p:nvPicPr>
                      <p:cNvPr id="0" name="Object 1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1341438"/>
                        <a:ext cx="4608513" cy="954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28398" dir="3806097" algn="ctr" rotWithShape="0">
                          <a:schemeClr val="bg2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4" name="Object 140">
            <a:extLst>
              <a:ext uri="{FF2B5EF4-FFF2-40B4-BE49-F238E27FC236}">
                <a16:creationId xmlns:a16="http://schemas.microsoft.com/office/drawing/2014/main" id="{D0B42451-3EEF-EB32-8419-9A3A1FDF3264}"/>
              </a:ext>
            </a:extLst>
          </p:cNvPr>
          <p:cNvGraphicFramePr>
            <a:graphicFrameLocks noChangeAspect="1"/>
          </p:cNvGraphicFramePr>
          <p:nvPr>
            <p:ph sz="quarter" idx="4294967295"/>
          </p:nvPr>
        </p:nvGraphicFramePr>
        <p:xfrm>
          <a:off x="144463" y="3008313"/>
          <a:ext cx="7451725" cy="950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enklem" r:id="rId5" imgW="84848700" imgH="10820400" progId="Equation.3">
                  <p:embed/>
                </p:oleObj>
              </mc:Choice>
              <mc:Fallback>
                <p:oleObj name="Denklem" r:id="rId5" imgW="84848700" imgH="10820400" progId="Equation.3">
                  <p:embed/>
                  <p:pic>
                    <p:nvPicPr>
                      <p:cNvPr id="0" name="Object 1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463" y="3008313"/>
                        <a:ext cx="7451725" cy="950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5">
            <a:extLst>
              <a:ext uri="{FF2B5EF4-FFF2-40B4-BE49-F238E27FC236}">
                <a16:creationId xmlns:a16="http://schemas.microsoft.com/office/drawing/2014/main" id="{F4C3EA32-275F-CB35-39FD-04E85CB8D2D8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>
          <a:xfrm>
            <a:off x="250825" y="404813"/>
            <a:ext cx="7331075" cy="5976937"/>
          </a:xfrm>
          <a:extLst>
            <a:ext uri="{909E8E84-426E-40DD-AFC4-6F175D3DCCD1}">
              <a14:hiddenFill xmlns:a14="http://schemas.microsoft.com/office/drawing/2010/main">
                <a:solidFill>
                  <a:srgbClr val="FCFEB9"/>
                </a:solidFill>
              </a14:hiddenFill>
            </a:ext>
            <a:ext uri="{91240B29-F687-4F45-9708-019B960494DF}">
              <a14:hiddenLine xmlns:a14="http://schemas.microsoft.com/office/drawing/2010/main" w="38100" cmpd="sng">
                <a:solidFill>
                  <a:srgbClr val="06565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265113" indent="-265113" algn="l" eaLnBrk="1" hangingPunct="1">
              <a:buClr>
                <a:srgbClr val="065651"/>
              </a:buClr>
              <a:buSzPct val="80000"/>
            </a:pPr>
            <a:r>
              <a:rPr lang="tr-TR" altLang="tr-TR" b="1">
                <a:solidFill>
                  <a:schemeClr val="hlink"/>
                </a:solidFill>
              </a:rPr>
              <a:t>İşlenecek olan konunun ardından</a:t>
            </a:r>
            <a:endParaRPr lang="en-US" altLang="tr-TR" b="1">
              <a:solidFill>
                <a:schemeClr val="hlink"/>
              </a:solidFill>
            </a:endParaRPr>
          </a:p>
          <a:p>
            <a:pPr marL="265113" indent="-265113" algn="l" eaLnBrk="1" hangingPunct="1">
              <a:buClr>
                <a:srgbClr val="065651"/>
              </a:buClr>
              <a:buSzPct val="80000"/>
            </a:pPr>
            <a:endParaRPr lang="en-US" altLang="tr-TR" sz="1400" b="1">
              <a:solidFill>
                <a:schemeClr val="hlink"/>
              </a:solidFill>
            </a:endParaRPr>
          </a:p>
          <a:p>
            <a:pPr marL="265113" indent="-265113" algn="l" eaLnBrk="1" hangingPunct="1">
              <a:buClr>
                <a:srgbClr val="065651"/>
              </a:buClr>
              <a:buSzPct val="80000"/>
              <a:buFontTx/>
              <a:buBlip>
                <a:blip r:embed="rId3"/>
              </a:buBlip>
            </a:pPr>
            <a:r>
              <a:rPr lang="tr-TR" altLang="tr-TR" sz="2800"/>
              <a:t>Saçılım grafiğinin ne olduğu;</a:t>
            </a:r>
            <a:endParaRPr lang="en-US" altLang="tr-TR" sz="2800"/>
          </a:p>
          <a:p>
            <a:pPr marL="265113" indent="-265113" algn="l" eaLnBrk="1" hangingPunct="1">
              <a:buClr>
                <a:srgbClr val="065651"/>
              </a:buClr>
              <a:buSzPct val="80000"/>
              <a:buFontTx/>
              <a:buBlip>
                <a:blip r:embed="rId3"/>
              </a:buBlip>
            </a:pPr>
            <a:r>
              <a:rPr lang="tr-TR" altLang="tr-TR" sz="2800"/>
              <a:t>İki değişken arasındaki ilişkinin hesaplanması ve yorumu</a:t>
            </a:r>
            <a:r>
              <a:rPr lang="en-US" altLang="tr-TR" sz="2800"/>
              <a:t>.</a:t>
            </a:r>
          </a:p>
          <a:p>
            <a:pPr marL="265113" indent="-265113" algn="l" eaLnBrk="1" hangingPunct="1">
              <a:buClr>
                <a:srgbClr val="065651"/>
              </a:buClr>
              <a:buSzPct val="80000"/>
              <a:buFontTx/>
              <a:buBlip>
                <a:blip r:embed="rId3"/>
              </a:buBlip>
            </a:pPr>
            <a:r>
              <a:rPr lang="tr-TR" altLang="tr-TR" sz="2800"/>
              <a:t>Hesaplanan ilişkinin anlamlı olup olmadığına karar verilmesi</a:t>
            </a:r>
            <a:r>
              <a:rPr lang="en-US" altLang="tr-TR" sz="2800"/>
              <a:t>.</a:t>
            </a:r>
          </a:p>
        </p:txBody>
      </p:sp>
    </p:spTree>
  </p:cSld>
  <p:clrMapOvr>
    <a:masterClrMapping/>
  </p:clrMapOvr>
  <p:transition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010" name="Picture 5">
            <a:extLst>
              <a:ext uri="{FF2B5EF4-FFF2-40B4-BE49-F238E27FC236}">
                <a16:creationId xmlns:a16="http://schemas.microsoft.com/office/drawing/2014/main" id="{71D161EF-F330-C480-A428-CAB6657835F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463" y="1773238"/>
            <a:ext cx="7740650" cy="38147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3011" name="Text Box 6">
            <a:extLst>
              <a:ext uri="{FF2B5EF4-FFF2-40B4-BE49-F238E27FC236}">
                <a16:creationId xmlns:a16="http://schemas.microsoft.com/office/drawing/2014/main" id="{11074560-F05D-0D62-0CF0-C505D13514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260350"/>
            <a:ext cx="7345363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SzPct val="80000"/>
              <a:buBlip>
                <a:blip r:embed="rId4"/>
              </a:buBlip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SzPct val="70000"/>
              <a:buBlip>
                <a:blip r:embed="rId5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tr-TR" altLang="tr-TR" sz="2800" b="1"/>
              <a:t>PEARSON’S KORELASYON KATSAYISININ SPSS ÇIKTISI</a:t>
            </a:r>
            <a:r>
              <a:rPr lang="tr-TR" altLang="tr-TR" sz="1800"/>
              <a:t> </a:t>
            </a:r>
          </a:p>
        </p:txBody>
      </p:sp>
    </p:spTree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>
            <a:extLst>
              <a:ext uri="{FF2B5EF4-FFF2-40B4-BE49-F238E27FC236}">
                <a16:creationId xmlns:a16="http://schemas.microsoft.com/office/drawing/2014/main" id="{57D5DBA5-5C50-4358-CC84-4B16A578263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63525" y="1598613"/>
            <a:ext cx="7045325" cy="4497387"/>
          </a:xfrm>
        </p:spPr>
        <p:txBody>
          <a:bodyPr/>
          <a:lstStyle/>
          <a:p>
            <a:pPr eaLnBrk="1" hangingPunct="1"/>
            <a:r>
              <a:rPr lang="en-US" altLang="tr-TR" sz="2800"/>
              <a:t>A </a:t>
            </a:r>
            <a:r>
              <a:rPr lang="tr-TR" altLang="tr-TR" sz="2800" b="1">
                <a:solidFill>
                  <a:srgbClr val="990000"/>
                </a:solidFill>
              </a:rPr>
              <a:t>Saçılım grafiği</a:t>
            </a:r>
            <a:r>
              <a:rPr lang="en-US" altLang="tr-TR" sz="2800"/>
              <a:t> </a:t>
            </a:r>
            <a:r>
              <a:rPr lang="tr-TR" altLang="tr-TR" sz="2800"/>
              <a:t>iki değişken arasındaki ilişkiyi grafik olarak gösteren yardımcı bir araçtır. </a:t>
            </a:r>
            <a:r>
              <a:rPr lang="tr-TR" altLang="tr-TR" sz="2800" b="1">
                <a:solidFill>
                  <a:srgbClr val="993366"/>
                </a:solidFill>
              </a:rPr>
              <a:t>X-y grafiği</a:t>
            </a:r>
            <a:r>
              <a:rPr lang="tr-TR" altLang="tr-TR" sz="2800"/>
              <a:t> olarak da adlandırılır.</a:t>
            </a:r>
          </a:p>
        </p:txBody>
      </p:sp>
      <p:sp>
        <p:nvSpPr>
          <p:cNvPr id="9219" name="Rectangle 3">
            <a:extLst>
              <a:ext uri="{FF2B5EF4-FFF2-40B4-BE49-F238E27FC236}">
                <a16:creationId xmlns:a16="http://schemas.microsoft.com/office/drawing/2014/main" id="{483D6E2F-3114-DBB6-4C0C-E1371A8191B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23850" y="333375"/>
            <a:ext cx="7153275" cy="1143000"/>
          </a:xfrm>
          <a:noFill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r>
              <a:rPr lang="en-US" altLang="tr-TR" sz="3200" b="1">
                <a:solidFill>
                  <a:schemeClr val="hlink"/>
                </a:solidFill>
              </a:rPr>
              <a:t>S</a:t>
            </a:r>
            <a:r>
              <a:rPr lang="tr-TR" altLang="tr-TR" sz="3200" b="1">
                <a:solidFill>
                  <a:schemeClr val="hlink"/>
                </a:solidFill>
              </a:rPr>
              <a:t>açılım Grafiği</a:t>
            </a:r>
            <a:endParaRPr lang="en-US" altLang="tr-TR" sz="3200" b="1">
              <a:solidFill>
                <a:schemeClr val="hlink"/>
              </a:solidFill>
            </a:endParaRPr>
          </a:p>
        </p:txBody>
      </p:sp>
    </p:spTree>
  </p:cSld>
  <p:clrMapOvr>
    <a:masterClrMapping/>
  </p:clrMapOvr>
  <p:transition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>
            <a:extLst>
              <a:ext uri="{FF2B5EF4-FFF2-40B4-BE49-F238E27FC236}">
                <a16:creationId xmlns:a16="http://schemas.microsoft.com/office/drawing/2014/main" id="{DFEB3871-2EC2-AB0F-DDD9-3D94A60BAA6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116013" y="333375"/>
            <a:ext cx="5762625" cy="1143000"/>
          </a:xfrm>
        </p:spPr>
        <p:txBody>
          <a:bodyPr/>
          <a:lstStyle/>
          <a:p>
            <a:pPr eaLnBrk="1" hangingPunct="1"/>
            <a:r>
              <a:rPr lang="tr-TR" altLang="tr-TR" sz="3200" b="1">
                <a:solidFill>
                  <a:schemeClr val="hlink"/>
                </a:solidFill>
              </a:rPr>
              <a:t>İki değişken arasındaki ilişki</a:t>
            </a:r>
            <a:endParaRPr lang="en-US" altLang="tr-TR" sz="3200" b="1">
              <a:solidFill>
                <a:schemeClr val="hlink"/>
              </a:solidFill>
            </a:endParaRPr>
          </a:p>
        </p:txBody>
      </p:sp>
      <p:grpSp>
        <p:nvGrpSpPr>
          <p:cNvPr id="11267" name="Group 3">
            <a:extLst>
              <a:ext uri="{FF2B5EF4-FFF2-40B4-BE49-F238E27FC236}">
                <a16:creationId xmlns:a16="http://schemas.microsoft.com/office/drawing/2014/main" id="{A41EC7F2-106B-DB4D-8093-0F622A891199}"/>
              </a:ext>
            </a:extLst>
          </p:cNvPr>
          <p:cNvGrpSpPr>
            <a:grpSpLocks/>
          </p:cNvGrpSpPr>
          <p:nvPr/>
        </p:nvGrpSpPr>
        <p:grpSpPr bwMode="auto">
          <a:xfrm>
            <a:off x="684213" y="1916113"/>
            <a:ext cx="5943600" cy="3733800"/>
            <a:chOff x="1200" y="1296"/>
            <a:chExt cx="3744" cy="2352"/>
          </a:xfrm>
        </p:grpSpPr>
        <p:sp>
          <p:nvSpPr>
            <p:cNvPr id="11269" name="Text Box 4">
              <a:extLst>
                <a:ext uri="{FF2B5EF4-FFF2-40B4-BE49-F238E27FC236}">
                  <a16:creationId xmlns:a16="http://schemas.microsoft.com/office/drawing/2014/main" id="{89AC7171-8DCB-E79B-D155-698399F1616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08" y="3360"/>
              <a:ext cx="3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SzPct val="80000"/>
                <a:buBlip>
                  <a:blip r:embed="rId4"/>
                </a:buBlip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SzPct val="70000"/>
                <a:buBlip>
                  <a:blip r:embed="rId5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FontTx/>
                <a:buNone/>
              </a:pPr>
              <a:r>
                <a:rPr lang="en-US" altLang="tr-TR" sz="2400" b="1">
                  <a:latin typeface="Book Antiqua" panose="02040602050305030304" pitchFamily="18" charset="0"/>
                </a:rPr>
                <a:t>X</a:t>
              </a:r>
            </a:p>
          </p:txBody>
        </p:sp>
        <p:sp>
          <p:nvSpPr>
            <p:cNvPr id="11270" name="Text Box 5">
              <a:extLst>
                <a:ext uri="{FF2B5EF4-FFF2-40B4-BE49-F238E27FC236}">
                  <a16:creationId xmlns:a16="http://schemas.microsoft.com/office/drawing/2014/main" id="{D772E187-1DB8-22C1-262C-F53544E7166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00" y="1296"/>
              <a:ext cx="3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SzPct val="80000"/>
                <a:buBlip>
                  <a:blip r:embed="rId4"/>
                </a:buBlip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SzPct val="70000"/>
                <a:buBlip>
                  <a:blip r:embed="rId5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FontTx/>
                <a:buNone/>
              </a:pPr>
              <a:r>
                <a:rPr lang="en-US" altLang="tr-TR" sz="2400" b="1">
                  <a:latin typeface="Book Antiqua" panose="02040602050305030304" pitchFamily="18" charset="0"/>
                </a:rPr>
                <a:t>Y</a:t>
              </a:r>
            </a:p>
          </p:txBody>
        </p:sp>
        <p:grpSp>
          <p:nvGrpSpPr>
            <p:cNvPr id="11271" name="Group 6">
              <a:extLst>
                <a:ext uri="{FF2B5EF4-FFF2-40B4-BE49-F238E27FC236}">
                  <a16:creationId xmlns:a16="http://schemas.microsoft.com/office/drawing/2014/main" id="{EC8F251A-8D37-1AA4-CAA9-D9748722524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488" y="1440"/>
              <a:ext cx="3120" cy="2016"/>
              <a:chOff x="1488" y="1440"/>
              <a:chExt cx="3120" cy="2016"/>
            </a:xfrm>
          </p:grpSpPr>
          <p:sp>
            <p:nvSpPr>
              <p:cNvPr id="11272" name="Line 7">
                <a:extLst>
                  <a:ext uri="{FF2B5EF4-FFF2-40B4-BE49-F238E27FC236}">
                    <a16:creationId xmlns:a16="http://schemas.microsoft.com/office/drawing/2014/main" id="{D277A099-6329-DD1C-272E-F24DCAC36C2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88" y="1536"/>
                <a:ext cx="0" cy="192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TR"/>
              </a:p>
            </p:txBody>
          </p:sp>
          <p:sp>
            <p:nvSpPr>
              <p:cNvPr id="11273" name="Line 8">
                <a:extLst>
                  <a:ext uri="{FF2B5EF4-FFF2-40B4-BE49-F238E27FC236}">
                    <a16:creationId xmlns:a16="http://schemas.microsoft.com/office/drawing/2014/main" id="{42F22A3C-8371-50B3-C833-EBD3E219CF9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88" y="3456"/>
                <a:ext cx="312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TR"/>
              </a:p>
            </p:txBody>
          </p:sp>
          <p:grpSp>
            <p:nvGrpSpPr>
              <p:cNvPr id="11274" name="Group 9">
                <a:extLst>
                  <a:ext uri="{FF2B5EF4-FFF2-40B4-BE49-F238E27FC236}">
                    <a16:creationId xmlns:a16="http://schemas.microsoft.com/office/drawing/2014/main" id="{E30D512D-C26B-5C03-2D6C-7AB417E703B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824" y="2304"/>
                <a:ext cx="1248" cy="960"/>
                <a:chOff x="1824" y="2304"/>
                <a:chExt cx="1248" cy="960"/>
              </a:xfrm>
            </p:grpSpPr>
            <p:grpSp>
              <p:nvGrpSpPr>
                <p:cNvPr id="11279" name="Group 10">
                  <a:extLst>
                    <a:ext uri="{FF2B5EF4-FFF2-40B4-BE49-F238E27FC236}">
                      <a16:creationId xmlns:a16="http://schemas.microsoft.com/office/drawing/2014/main" id="{79AB5DB2-BBDF-1CAD-2CF0-778AAD1C6B2D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824" y="2592"/>
                  <a:ext cx="720" cy="672"/>
                  <a:chOff x="1824" y="2592"/>
                  <a:chExt cx="720" cy="672"/>
                </a:xfrm>
              </p:grpSpPr>
              <p:sp>
                <p:nvSpPr>
                  <p:cNvPr id="11282" name="Oval 11">
                    <a:extLst>
                      <a:ext uri="{FF2B5EF4-FFF2-40B4-BE49-F238E27FC236}">
                        <a16:creationId xmlns:a16="http://schemas.microsoft.com/office/drawing/2014/main" id="{74509579-6158-8859-55A2-B41C5F75DE15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016" y="2928"/>
                    <a:ext cx="48" cy="48"/>
                  </a:xfrm>
                  <a:prstGeom prst="ellipse">
                    <a:avLst/>
                  </a:prstGeom>
                  <a:solidFill>
                    <a:srgbClr val="000000"/>
                  </a:solidFill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Blip>
                        <a:blip r:embed="rId3"/>
                      </a:buBlip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SzPct val="80000"/>
                      <a:buBlip>
                        <a:blip r:embed="rId4"/>
                      </a:buBlip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SzPct val="70000"/>
                      <a:buBlip>
                        <a:blip r:embed="rId5"/>
                      </a:buBlip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endParaRPr lang="tr-TR" altLang="tr-TR" sz="1800"/>
                  </a:p>
                </p:txBody>
              </p:sp>
              <p:sp>
                <p:nvSpPr>
                  <p:cNvPr id="11283" name="Oval 12">
                    <a:extLst>
                      <a:ext uri="{FF2B5EF4-FFF2-40B4-BE49-F238E27FC236}">
                        <a16:creationId xmlns:a16="http://schemas.microsoft.com/office/drawing/2014/main" id="{61F184F3-B600-78C7-4E14-B6CA0AA80779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496" y="2592"/>
                    <a:ext cx="48" cy="48"/>
                  </a:xfrm>
                  <a:prstGeom prst="ellipse">
                    <a:avLst/>
                  </a:prstGeom>
                  <a:solidFill>
                    <a:srgbClr val="000000"/>
                  </a:solidFill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Blip>
                        <a:blip r:embed="rId3"/>
                      </a:buBlip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SzPct val="80000"/>
                      <a:buBlip>
                        <a:blip r:embed="rId4"/>
                      </a:buBlip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SzPct val="70000"/>
                      <a:buBlip>
                        <a:blip r:embed="rId5"/>
                      </a:buBlip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endParaRPr lang="tr-TR" altLang="tr-TR" sz="1800"/>
                  </a:p>
                </p:txBody>
              </p:sp>
              <p:sp>
                <p:nvSpPr>
                  <p:cNvPr id="11284" name="Oval 13">
                    <a:extLst>
                      <a:ext uri="{FF2B5EF4-FFF2-40B4-BE49-F238E27FC236}">
                        <a16:creationId xmlns:a16="http://schemas.microsoft.com/office/drawing/2014/main" id="{3AC0E8D2-187F-B727-CC3A-C4D61ACCCCE4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352" y="2880"/>
                    <a:ext cx="48" cy="48"/>
                  </a:xfrm>
                  <a:prstGeom prst="ellipse">
                    <a:avLst/>
                  </a:prstGeom>
                  <a:solidFill>
                    <a:srgbClr val="000000"/>
                  </a:solidFill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Blip>
                        <a:blip r:embed="rId3"/>
                      </a:buBlip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SzPct val="80000"/>
                      <a:buBlip>
                        <a:blip r:embed="rId4"/>
                      </a:buBlip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SzPct val="70000"/>
                      <a:buBlip>
                        <a:blip r:embed="rId5"/>
                      </a:buBlip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endParaRPr lang="tr-TR" altLang="tr-TR" sz="1800"/>
                  </a:p>
                </p:txBody>
              </p:sp>
              <p:sp>
                <p:nvSpPr>
                  <p:cNvPr id="11285" name="Oval 14">
                    <a:extLst>
                      <a:ext uri="{FF2B5EF4-FFF2-40B4-BE49-F238E27FC236}">
                        <a16:creationId xmlns:a16="http://schemas.microsoft.com/office/drawing/2014/main" id="{3BA28114-67F0-89D5-222C-6139186C8D48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824" y="3216"/>
                    <a:ext cx="48" cy="48"/>
                  </a:xfrm>
                  <a:prstGeom prst="ellipse">
                    <a:avLst/>
                  </a:prstGeom>
                  <a:solidFill>
                    <a:srgbClr val="000000"/>
                  </a:solidFill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Blip>
                        <a:blip r:embed="rId3"/>
                      </a:buBlip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SzPct val="80000"/>
                      <a:buBlip>
                        <a:blip r:embed="rId4"/>
                      </a:buBlip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SzPct val="70000"/>
                      <a:buBlip>
                        <a:blip r:embed="rId5"/>
                      </a:buBlip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endParaRPr lang="tr-TR" altLang="tr-TR" sz="1800"/>
                  </a:p>
                </p:txBody>
              </p:sp>
            </p:grpSp>
            <p:sp>
              <p:nvSpPr>
                <p:cNvPr id="11280" name="Oval 15">
                  <a:extLst>
                    <a:ext uri="{FF2B5EF4-FFF2-40B4-BE49-F238E27FC236}">
                      <a16:creationId xmlns:a16="http://schemas.microsoft.com/office/drawing/2014/main" id="{2493D26C-DB00-13E5-1E74-DF19763001F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688" y="2304"/>
                  <a:ext cx="48" cy="48"/>
                </a:xfrm>
                <a:prstGeom prst="ellipse">
                  <a:avLst/>
                </a:prstGeom>
                <a:solidFill>
                  <a:srgbClr val="000000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Blip>
                      <a:blip r:embed="rId3"/>
                    </a:buBlip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SzPct val="80000"/>
                    <a:buBlip>
                      <a:blip r:embed="rId4"/>
                    </a:buBlip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SzPct val="70000"/>
                    <a:buBlip>
                      <a:blip r:embed="rId5"/>
                    </a:buBlip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tr-TR" altLang="tr-TR" sz="1800"/>
                </a:p>
              </p:txBody>
            </p:sp>
            <p:sp>
              <p:nvSpPr>
                <p:cNvPr id="11281" name="Oval 16">
                  <a:extLst>
                    <a:ext uri="{FF2B5EF4-FFF2-40B4-BE49-F238E27FC236}">
                      <a16:creationId xmlns:a16="http://schemas.microsoft.com/office/drawing/2014/main" id="{33D72C9F-F00A-0546-2E5E-1B25E926B81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024" y="2304"/>
                  <a:ext cx="48" cy="48"/>
                </a:xfrm>
                <a:prstGeom prst="ellipse">
                  <a:avLst/>
                </a:prstGeom>
                <a:solidFill>
                  <a:srgbClr val="000000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Blip>
                      <a:blip r:embed="rId3"/>
                    </a:buBlip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SzPct val="80000"/>
                    <a:buBlip>
                      <a:blip r:embed="rId4"/>
                    </a:buBlip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SzPct val="70000"/>
                    <a:buBlip>
                      <a:blip r:embed="rId5"/>
                    </a:buBlip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tr-TR" altLang="tr-TR" sz="1800"/>
                </a:p>
              </p:txBody>
            </p:sp>
          </p:grpSp>
          <p:sp>
            <p:nvSpPr>
              <p:cNvPr id="11275" name="Oval 17">
                <a:extLst>
                  <a:ext uri="{FF2B5EF4-FFF2-40B4-BE49-F238E27FC236}">
                    <a16:creationId xmlns:a16="http://schemas.microsoft.com/office/drawing/2014/main" id="{E7D0067B-5B92-7611-06DD-E8AB4EE664B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64" y="1968"/>
                <a:ext cx="48" cy="48"/>
              </a:xfrm>
              <a:prstGeom prst="ellipse">
                <a:avLst/>
              </a:prstGeom>
              <a:solidFill>
                <a:srgbClr val="000000"/>
              </a:solidFill>
              <a:ln w="127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Blip>
                    <a:blip r:embed="rId3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SzPct val="80000"/>
                  <a:buBlip>
                    <a:blip r:embed="rId4"/>
                  </a:buBlip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SzPct val="70000"/>
                  <a:buBlip>
                    <a:blip r:embed="rId5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tr-TR" altLang="tr-TR" sz="1800"/>
              </a:p>
            </p:txBody>
          </p:sp>
          <p:sp>
            <p:nvSpPr>
              <p:cNvPr id="11276" name="Oval 18">
                <a:extLst>
                  <a:ext uri="{FF2B5EF4-FFF2-40B4-BE49-F238E27FC236}">
                    <a16:creationId xmlns:a16="http://schemas.microsoft.com/office/drawing/2014/main" id="{A584B333-57E5-642F-576F-E694E48527B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52" y="1728"/>
                <a:ext cx="48" cy="48"/>
              </a:xfrm>
              <a:prstGeom prst="ellipse">
                <a:avLst/>
              </a:prstGeom>
              <a:solidFill>
                <a:srgbClr val="000000"/>
              </a:solidFill>
              <a:ln w="127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Blip>
                    <a:blip r:embed="rId3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SzPct val="80000"/>
                  <a:buBlip>
                    <a:blip r:embed="rId4"/>
                  </a:buBlip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SzPct val="70000"/>
                  <a:buBlip>
                    <a:blip r:embed="rId5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tr-TR" altLang="tr-TR" sz="1800"/>
              </a:p>
            </p:txBody>
          </p:sp>
          <p:sp>
            <p:nvSpPr>
              <p:cNvPr id="11277" name="Oval 19">
                <a:extLst>
                  <a:ext uri="{FF2B5EF4-FFF2-40B4-BE49-F238E27FC236}">
                    <a16:creationId xmlns:a16="http://schemas.microsoft.com/office/drawing/2014/main" id="{7FD94085-5CDF-EA9C-175C-B8BD78E0F25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88" y="1440"/>
                <a:ext cx="48" cy="48"/>
              </a:xfrm>
              <a:prstGeom prst="ellipse">
                <a:avLst/>
              </a:prstGeom>
              <a:solidFill>
                <a:srgbClr val="000000"/>
              </a:solidFill>
              <a:ln w="127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Blip>
                    <a:blip r:embed="rId3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SzPct val="80000"/>
                  <a:buBlip>
                    <a:blip r:embed="rId4"/>
                  </a:buBlip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SzPct val="70000"/>
                  <a:buBlip>
                    <a:blip r:embed="rId5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tr-TR" altLang="tr-TR" sz="1800"/>
              </a:p>
            </p:txBody>
          </p:sp>
          <p:sp>
            <p:nvSpPr>
              <p:cNvPr id="11278" name="Oval 20">
                <a:extLst>
                  <a:ext uri="{FF2B5EF4-FFF2-40B4-BE49-F238E27FC236}">
                    <a16:creationId xmlns:a16="http://schemas.microsoft.com/office/drawing/2014/main" id="{BA07C073-7E13-1F40-27EE-6048D955DBF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72" y="1440"/>
                <a:ext cx="48" cy="48"/>
              </a:xfrm>
              <a:prstGeom prst="ellipse">
                <a:avLst/>
              </a:prstGeom>
              <a:solidFill>
                <a:srgbClr val="000000"/>
              </a:solidFill>
              <a:ln w="127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Blip>
                    <a:blip r:embed="rId3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SzPct val="80000"/>
                  <a:buBlip>
                    <a:blip r:embed="rId4"/>
                  </a:buBlip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SzPct val="70000"/>
                  <a:buBlip>
                    <a:blip r:embed="rId5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tr-TR" altLang="tr-TR" sz="1800"/>
              </a:p>
            </p:txBody>
          </p:sp>
        </p:grpSp>
      </p:grpSp>
      <p:sp>
        <p:nvSpPr>
          <p:cNvPr id="11268" name="Text Box 21">
            <a:extLst>
              <a:ext uri="{FF2B5EF4-FFF2-40B4-BE49-F238E27FC236}">
                <a16:creationId xmlns:a16="http://schemas.microsoft.com/office/drawing/2014/main" id="{FEF7EDAA-6AB4-6596-C6AA-A4DD20728B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8175" y="5949950"/>
            <a:ext cx="4038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SzPct val="80000"/>
              <a:buBlip>
                <a:blip r:embed="rId4"/>
              </a:buBlip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SzPct val="70000"/>
              <a:buBlip>
                <a:blip r:embed="rId5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tr-TR" sz="2800" b="1">
                <a:solidFill>
                  <a:srgbClr val="990000"/>
                </a:solidFill>
                <a:latin typeface="Book Antiqua" panose="02040602050305030304" pitchFamily="18" charset="0"/>
              </a:rPr>
              <a:t>(a)  </a:t>
            </a:r>
            <a:r>
              <a:rPr lang="tr-TR" altLang="tr-TR" sz="2800" b="1">
                <a:solidFill>
                  <a:srgbClr val="990000"/>
                </a:solidFill>
                <a:latin typeface="Book Antiqua" panose="02040602050305030304" pitchFamily="18" charset="0"/>
              </a:rPr>
              <a:t>Doğrusal</a:t>
            </a:r>
            <a:endParaRPr lang="en-US" altLang="tr-TR" sz="2800" b="1">
              <a:solidFill>
                <a:srgbClr val="990000"/>
              </a:solidFill>
              <a:latin typeface="Book Antiqua" panose="02040602050305030304" pitchFamily="18" charset="0"/>
            </a:endParaRPr>
          </a:p>
        </p:txBody>
      </p:sp>
    </p:spTree>
  </p:cSld>
  <p:clrMapOvr>
    <a:masterClrMapping/>
  </p:clrMapOvr>
  <p:transition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>
            <a:extLst>
              <a:ext uri="{FF2B5EF4-FFF2-40B4-BE49-F238E27FC236}">
                <a16:creationId xmlns:a16="http://schemas.microsoft.com/office/drawing/2014/main" id="{511BA8BE-F3A9-DEB5-5516-09B93F63AAF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900113" y="549275"/>
            <a:ext cx="6194425" cy="1143000"/>
          </a:xfrm>
        </p:spPr>
        <p:txBody>
          <a:bodyPr/>
          <a:lstStyle/>
          <a:p>
            <a:pPr eaLnBrk="1" hangingPunct="1"/>
            <a:r>
              <a:rPr lang="tr-TR" altLang="tr-TR" sz="3200" b="1">
                <a:solidFill>
                  <a:schemeClr val="hlink"/>
                </a:solidFill>
              </a:rPr>
              <a:t>İki değişken arasındaki ilişki</a:t>
            </a:r>
            <a:endParaRPr lang="en-US" altLang="tr-TR" sz="3200" b="1">
              <a:solidFill>
                <a:schemeClr val="hlink"/>
              </a:solidFill>
            </a:endParaRPr>
          </a:p>
        </p:txBody>
      </p:sp>
      <p:grpSp>
        <p:nvGrpSpPr>
          <p:cNvPr id="13315" name="Group 3">
            <a:extLst>
              <a:ext uri="{FF2B5EF4-FFF2-40B4-BE49-F238E27FC236}">
                <a16:creationId xmlns:a16="http://schemas.microsoft.com/office/drawing/2014/main" id="{037474CF-AE4A-D690-F43C-814C49D88270}"/>
              </a:ext>
            </a:extLst>
          </p:cNvPr>
          <p:cNvGrpSpPr>
            <a:grpSpLocks/>
          </p:cNvGrpSpPr>
          <p:nvPr/>
        </p:nvGrpSpPr>
        <p:grpSpPr bwMode="auto">
          <a:xfrm>
            <a:off x="611188" y="2060575"/>
            <a:ext cx="5943600" cy="3733800"/>
            <a:chOff x="1200" y="1296"/>
            <a:chExt cx="3744" cy="2352"/>
          </a:xfrm>
        </p:grpSpPr>
        <p:sp>
          <p:nvSpPr>
            <p:cNvPr id="13317" name="Line 4">
              <a:extLst>
                <a:ext uri="{FF2B5EF4-FFF2-40B4-BE49-F238E27FC236}">
                  <a16:creationId xmlns:a16="http://schemas.microsoft.com/office/drawing/2014/main" id="{4D3909AA-185E-FFBF-3227-12F0030C2A6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88" y="1536"/>
              <a:ext cx="0" cy="192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TR"/>
            </a:p>
          </p:txBody>
        </p:sp>
        <p:sp>
          <p:nvSpPr>
            <p:cNvPr id="13318" name="Line 5">
              <a:extLst>
                <a:ext uri="{FF2B5EF4-FFF2-40B4-BE49-F238E27FC236}">
                  <a16:creationId xmlns:a16="http://schemas.microsoft.com/office/drawing/2014/main" id="{B865E9A2-2E52-E97E-4BD9-180BE2A23F1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88" y="3456"/>
              <a:ext cx="312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TR"/>
            </a:p>
          </p:txBody>
        </p:sp>
        <p:sp>
          <p:nvSpPr>
            <p:cNvPr id="13319" name="Text Box 6">
              <a:extLst>
                <a:ext uri="{FF2B5EF4-FFF2-40B4-BE49-F238E27FC236}">
                  <a16:creationId xmlns:a16="http://schemas.microsoft.com/office/drawing/2014/main" id="{B02CC2BF-EB05-1225-35B4-F89450191B6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08" y="3360"/>
              <a:ext cx="3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SzPct val="80000"/>
                <a:buBlip>
                  <a:blip r:embed="rId4"/>
                </a:buBlip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SzPct val="70000"/>
                <a:buBlip>
                  <a:blip r:embed="rId5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FontTx/>
                <a:buNone/>
              </a:pPr>
              <a:r>
                <a:rPr lang="en-US" altLang="tr-TR" sz="2400" b="1">
                  <a:latin typeface="Book Antiqua" panose="02040602050305030304" pitchFamily="18" charset="0"/>
                </a:rPr>
                <a:t>X</a:t>
              </a:r>
            </a:p>
          </p:txBody>
        </p:sp>
        <p:sp>
          <p:nvSpPr>
            <p:cNvPr id="13320" name="Text Box 7">
              <a:extLst>
                <a:ext uri="{FF2B5EF4-FFF2-40B4-BE49-F238E27FC236}">
                  <a16:creationId xmlns:a16="http://schemas.microsoft.com/office/drawing/2014/main" id="{3F92E2E4-902F-9FC2-8B8B-55D9C02D15F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00" y="1296"/>
              <a:ext cx="3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SzPct val="80000"/>
                <a:buBlip>
                  <a:blip r:embed="rId4"/>
                </a:buBlip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SzPct val="70000"/>
                <a:buBlip>
                  <a:blip r:embed="rId5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FontTx/>
                <a:buNone/>
              </a:pPr>
              <a:r>
                <a:rPr lang="en-US" altLang="tr-TR" sz="2400" b="1">
                  <a:latin typeface="Book Antiqua" panose="02040602050305030304" pitchFamily="18" charset="0"/>
                </a:rPr>
                <a:t>Y</a:t>
              </a:r>
            </a:p>
          </p:txBody>
        </p:sp>
        <p:grpSp>
          <p:nvGrpSpPr>
            <p:cNvPr id="13321" name="Group 8">
              <a:extLst>
                <a:ext uri="{FF2B5EF4-FFF2-40B4-BE49-F238E27FC236}">
                  <a16:creationId xmlns:a16="http://schemas.microsoft.com/office/drawing/2014/main" id="{E02D4738-C415-4C93-65AA-C2C72118059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824" y="1536"/>
              <a:ext cx="2256" cy="1680"/>
              <a:chOff x="1824" y="1536"/>
              <a:chExt cx="2256" cy="1680"/>
            </a:xfrm>
          </p:grpSpPr>
          <p:sp>
            <p:nvSpPr>
              <p:cNvPr id="13322" name="Oval 9">
                <a:extLst>
                  <a:ext uri="{FF2B5EF4-FFF2-40B4-BE49-F238E27FC236}">
                    <a16:creationId xmlns:a16="http://schemas.microsoft.com/office/drawing/2014/main" id="{7C88736E-B93A-9E22-E88E-84DFB99732A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-5400000">
                <a:off x="3744" y="2640"/>
                <a:ext cx="48" cy="48"/>
              </a:xfrm>
              <a:prstGeom prst="ellipse">
                <a:avLst/>
              </a:prstGeom>
              <a:solidFill>
                <a:srgbClr val="000000"/>
              </a:solidFill>
              <a:ln w="127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Blip>
                    <a:blip r:embed="rId3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SzPct val="80000"/>
                  <a:buBlip>
                    <a:blip r:embed="rId4"/>
                  </a:buBlip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SzPct val="70000"/>
                  <a:buBlip>
                    <a:blip r:embed="rId5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tr-TR" altLang="tr-TR" sz="1800"/>
              </a:p>
            </p:txBody>
          </p:sp>
          <p:sp>
            <p:nvSpPr>
              <p:cNvPr id="13323" name="Oval 10">
                <a:extLst>
                  <a:ext uri="{FF2B5EF4-FFF2-40B4-BE49-F238E27FC236}">
                    <a16:creationId xmlns:a16="http://schemas.microsoft.com/office/drawing/2014/main" id="{44DBCB24-7BAD-73D5-10F6-2E1B06CE0F3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-5400000">
                <a:off x="3264" y="2544"/>
                <a:ext cx="48" cy="48"/>
              </a:xfrm>
              <a:prstGeom prst="ellipse">
                <a:avLst/>
              </a:prstGeom>
              <a:solidFill>
                <a:srgbClr val="000000"/>
              </a:solidFill>
              <a:ln w="127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Blip>
                    <a:blip r:embed="rId3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SzPct val="80000"/>
                  <a:buBlip>
                    <a:blip r:embed="rId4"/>
                  </a:buBlip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SzPct val="70000"/>
                  <a:buBlip>
                    <a:blip r:embed="rId5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tr-TR" altLang="tr-TR" sz="1800"/>
              </a:p>
            </p:txBody>
          </p:sp>
          <p:sp>
            <p:nvSpPr>
              <p:cNvPr id="13324" name="Oval 11">
                <a:extLst>
                  <a:ext uri="{FF2B5EF4-FFF2-40B4-BE49-F238E27FC236}">
                    <a16:creationId xmlns:a16="http://schemas.microsoft.com/office/drawing/2014/main" id="{107DF211-0186-5325-7660-5833E9A2DE8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-5400000">
                <a:off x="3408" y="2832"/>
                <a:ext cx="48" cy="48"/>
              </a:xfrm>
              <a:prstGeom prst="ellipse">
                <a:avLst/>
              </a:prstGeom>
              <a:solidFill>
                <a:srgbClr val="000000"/>
              </a:solidFill>
              <a:ln w="127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Blip>
                    <a:blip r:embed="rId3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SzPct val="80000"/>
                  <a:buBlip>
                    <a:blip r:embed="rId4"/>
                  </a:buBlip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SzPct val="70000"/>
                  <a:buBlip>
                    <a:blip r:embed="rId5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tr-TR" altLang="tr-TR" sz="1800"/>
              </a:p>
            </p:txBody>
          </p:sp>
          <p:sp>
            <p:nvSpPr>
              <p:cNvPr id="13325" name="Oval 12">
                <a:extLst>
                  <a:ext uri="{FF2B5EF4-FFF2-40B4-BE49-F238E27FC236}">
                    <a16:creationId xmlns:a16="http://schemas.microsoft.com/office/drawing/2014/main" id="{DB7FAF42-558A-F8DE-BA45-2454D41DEBE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-5400000">
                <a:off x="4032" y="3168"/>
                <a:ext cx="48" cy="48"/>
              </a:xfrm>
              <a:prstGeom prst="ellipse">
                <a:avLst/>
              </a:prstGeom>
              <a:solidFill>
                <a:srgbClr val="000000"/>
              </a:solidFill>
              <a:ln w="127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Blip>
                    <a:blip r:embed="rId3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SzPct val="80000"/>
                  <a:buBlip>
                    <a:blip r:embed="rId4"/>
                  </a:buBlip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SzPct val="70000"/>
                  <a:buBlip>
                    <a:blip r:embed="rId5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tr-TR" altLang="tr-TR" sz="1800"/>
              </a:p>
            </p:txBody>
          </p:sp>
          <p:sp>
            <p:nvSpPr>
              <p:cNvPr id="13326" name="Oval 13">
                <a:extLst>
                  <a:ext uri="{FF2B5EF4-FFF2-40B4-BE49-F238E27FC236}">
                    <a16:creationId xmlns:a16="http://schemas.microsoft.com/office/drawing/2014/main" id="{011D3299-0628-6F82-8949-165850D1CEA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-5400000">
                <a:off x="2784" y="2304"/>
                <a:ext cx="48" cy="48"/>
              </a:xfrm>
              <a:prstGeom prst="ellipse">
                <a:avLst/>
              </a:prstGeom>
              <a:solidFill>
                <a:srgbClr val="000000"/>
              </a:solidFill>
              <a:ln w="127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Blip>
                    <a:blip r:embed="rId3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SzPct val="80000"/>
                  <a:buBlip>
                    <a:blip r:embed="rId4"/>
                  </a:buBlip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SzPct val="70000"/>
                  <a:buBlip>
                    <a:blip r:embed="rId5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tr-TR" altLang="tr-TR" sz="1800"/>
              </a:p>
            </p:txBody>
          </p:sp>
          <p:sp>
            <p:nvSpPr>
              <p:cNvPr id="13327" name="Oval 14">
                <a:extLst>
                  <a:ext uri="{FF2B5EF4-FFF2-40B4-BE49-F238E27FC236}">
                    <a16:creationId xmlns:a16="http://schemas.microsoft.com/office/drawing/2014/main" id="{D28E0B94-C5C2-0B82-31F7-EB96EB182B9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-5400000">
                <a:off x="3168" y="2016"/>
                <a:ext cx="48" cy="48"/>
              </a:xfrm>
              <a:prstGeom prst="ellipse">
                <a:avLst/>
              </a:prstGeom>
              <a:solidFill>
                <a:srgbClr val="000000"/>
              </a:solidFill>
              <a:ln w="127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Blip>
                    <a:blip r:embed="rId3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SzPct val="80000"/>
                  <a:buBlip>
                    <a:blip r:embed="rId4"/>
                  </a:buBlip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SzPct val="70000"/>
                  <a:buBlip>
                    <a:blip r:embed="rId5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tr-TR" altLang="tr-TR" sz="1800"/>
              </a:p>
            </p:txBody>
          </p:sp>
          <p:sp>
            <p:nvSpPr>
              <p:cNvPr id="13328" name="Oval 15">
                <a:extLst>
                  <a:ext uri="{FF2B5EF4-FFF2-40B4-BE49-F238E27FC236}">
                    <a16:creationId xmlns:a16="http://schemas.microsoft.com/office/drawing/2014/main" id="{1967A534-7B85-4CA6-8E6A-94BC6E8FAC3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-5400000">
                <a:off x="2544" y="2016"/>
                <a:ext cx="48" cy="48"/>
              </a:xfrm>
              <a:prstGeom prst="ellipse">
                <a:avLst/>
              </a:prstGeom>
              <a:solidFill>
                <a:srgbClr val="000000"/>
              </a:solidFill>
              <a:ln w="127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Blip>
                    <a:blip r:embed="rId3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SzPct val="80000"/>
                  <a:buBlip>
                    <a:blip r:embed="rId4"/>
                  </a:buBlip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SzPct val="70000"/>
                  <a:buBlip>
                    <a:blip r:embed="rId5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tr-TR" altLang="tr-TR" sz="1800"/>
              </a:p>
            </p:txBody>
          </p:sp>
          <p:sp>
            <p:nvSpPr>
              <p:cNvPr id="13329" name="Oval 16">
                <a:extLst>
                  <a:ext uri="{FF2B5EF4-FFF2-40B4-BE49-F238E27FC236}">
                    <a16:creationId xmlns:a16="http://schemas.microsoft.com/office/drawing/2014/main" id="{02349F0A-59D5-1160-8AEC-CEE98D5CCCE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-5400000">
                <a:off x="2304" y="1728"/>
                <a:ext cx="48" cy="48"/>
              </a:xfrm>
              <a:prstGeom prst="ellipse">
                <a:avLst/>
              </a:prstGeom>
              <a:solidFill>
                <a:srgbClr val="000000"/>
              </a:solidFill>
              <a:ln w="127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Blip>
                    <a:blip r:embed="rId3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SzPct val="80000"/>
                  <a:buBlip>
                    <a:blip r:embed="rId4"/>
                  </a:buBlip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SzPct val="70000"/>
                  <a:buBlip>
                    <a:blip r:embed="rId5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tr-TR" altLang="tr-TR" sz="1800"/>
              </a:p>
            </p:txBody>
          </p:sp>
          <p:sp>
            <p:nvSpPr>
              <p:cNvPr id="13330" name="Oval 17">
                <a:extLst>
                  <a:ext uri="{FF2B5EF4-FFF2-40B4-BE49-F238E27FC236}">
                    <a16:creationId xmlns:a16="http://schemas.microsoft.com/office/drawing/2014/main" id="{7549686E-738D-6818-2625-7A8D503B48A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-5400000">
                <a:off x="2016" y="1536"/>
                <a:ext cx="48" cy="48"/>
              </a:xfrm>
              <a:prstGeom prst="ellipse">
                <a:avLst/>
              </a:prstGeom>
              <a:solidFill>
                <a:srgbClr val="000000"/>
              </a:solidFill>
              <a:ln w="127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Blip>
                    <a:blip r:embed="rId3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SzPct val="80000"/>
                  <a:buBlip>
                    <a:blip r:embed="rId4"/>
                  </a:buBlip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SzPct val="70000"/>
                  <a:buBlip>
                    <a:blip r:embed="rId5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tr-TR" altLang="tr-TR" sz="1800"/>
              </a:p>
            </p:txBody>
          </p:sp>
          <p:sp>
            <p:nvSpPr>
              <p:cNvPr id="13331" name="Oval 18">
                <a:extLst>
                  <a:ext uri="{FF2B5EF4-FFF2-40B4-BE49-F238E27FC236}">
                    <a16:creationId xmlns:a16="http://schemas.microsoft.com/office/drawing/2014/main" id="{D0AD5C28-80A8-0B00-B1F9-5B21EE3B03F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-5400000">
                <a:off x="1824" y="1680"/>
                <a:ext cx="48" cy="48"/>
              </a:xfrm>
              <a:prstGeom prst="ellipse">
                <a:avLst/>
              </a:prstGeom>
              <a:solidFill>
                <a:srgbClr val="000000"/>
              </a:solidFill>
              <a:ln w="127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Blip>
                    <a:blip r:embed="rId3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SzPct val="80000"/>
                  <a:buBlip>
                    <a:blip r:embed="rId4"/>
                  </a:buBlip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SzPct val="70000"/>
                  <a:buBlip>
                    <a:blip r:embed="rId5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tr-TR" altLang="tr-TR" sz="1800"/>
              </a:p>
            </p:txBody>
          </p:sp>
        </p:grpSp>
      </p:grpSp>
      <p:sp>
        <p:nvSpPr>
          <p:cNvPr id="13316" name="Text Box 19">
            <a:extLst>
              <a:ext uri="{FF2B5EF4-FFF2-40B4-BE49-F238E27FC236}">
                <a16:creationId xmlns:a16="http://schemas.microsoft.com/office/drawing/2014/main" id="{E3682DF8-2AF2-546E-4E63-35DDF024D1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76375" y="6021388"/>
            <a:ext cx="4038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SzPct val="80000"/>
              <a:buBlip>
                <a:blip r:embed="rId4"/>
              </a:buBlip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SzPct val="70000"/>
              <a:buBlip>
                <a:blip r:embed="rId5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tr-TR" sz="2800" b="1">
                <a:solidFill>
                  <a:srgbClr val="990000"/>
                </a:solidFill>
                <a:latin typeface="Book Antiqua" panose="02040602050305030304" pitchFamily="18" charset="0"/>
              </a:rPr>
              <a:t>(b)  </a:t>
            </a:r>
            <a:r>
              <a:rPr lang="tr-TR" altLang="tr-TR" sz="2800" b="1">
                <a:solidFill>
                  <a:srgbClr val="990000"/>
                </a:solidFill>
                <a:latin typeface="Book Antiqua" panose="02040602050305030304" pitchFamily="18" charset="0"/>
              </a:rPr>
              <a:t>Doğrusal</a:t>
            </a:r>
            <a:endParaRPr lang="en-US" altLang="tr-TR" sz="2800" b="1">
              <a:solidFill>
                <a:srgbClr val="990000"/>
              </a:solidFill>
              <a:latin typeface="Book Antiqua" panose="02040602050305030304" pitchFamily="18" charset="0"/>
            </a:endParaRPr>
          </a:p>
        </p:txBody>
      </p:sp>
    </p:spTree>
  </p:cSld>
  <p:clrMapOvr>
    <a:masterClrMapping/>
  </p:clrMapOvr>
  <p:transition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>
            <a:extLst>
              <a:ext uri="{FF2B5EF4-FFF2-40B4-BE49-F238E27FC236}">
                <a16:creationId xmlns:a16="http://schemas.microsoft.com/office/drawing/2014/main" id="{F5407C7A-4E6F-593F-AE4F-7854EBF767A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09600" y="228600"/>
            <a:ext cx="6194425" cy="1143000"/>
          </a:xfrm>
        </p:spPr>
        <p:txBody>
          <a:bodyPr/>
          <a:lstStyle/>
          <a:p>
            <a:pPr eaLnBrk="1" hangingPunct="1"/>
            <a:r>
              <a:rPr lang="tr-TR" altLang="tr-TR" sz="3200" b="1">
                <a:solidFill>
                  <a:schemeClr val="hlink"/>
                </a:solidFill>
              </a:rPr>
              <a:t>İki değişken arasındaki ilişki</a:t>
            </a:r>
            <a:endParaRPr lang="en-US" altLang="tr-TR" sz="3200" b="1">
              <a:solidFill>
                <a:schemeClr val="hlink"/>
              </a:solidFill>
            </a:endParaRPr>
          </a:p>
        </p:txBody>
      </p:sp>
      <p:sp>
        <p:nvSpPr>
          <p:cNvPr id="15363" name="Text Box 3">
            <a:extLst>
              <a:ext uri="{FF2B5EF4-FFF2-40B4-BE49-F238E27FC236}">
                <a16:creationId xmlns:a16="http://schemas.microsoft.com/office/drawing/2014/main" id="{A62A69DC-7233-FCFD-BF2A-5F92458FE8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92275" y="5805488"/>
            <a:ext cx="4038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SzPct val="80000"/>
              <a:buBlip>
                <a:blip r:embed="rId4"/>
              </a:buBlip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SzPct val="70000"/>
              <a:buBlip>
                <a:blip r:embed="rId5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tr-TR" sz="2800" b="1">
                <a:solidFill>
                  <a:srgbClr val="990000"/>
                </a:solidFill>
                <a:latin typeface="Book Antiqua" panose="02040602050305030304" pitchFamily="18" charset="0"/>
              </a:rPr>
              <a:t>(c)  </a:t>
            </a:r>
            <a:r>
              <a:rPr lang="tr-TR" altLang="tr-TR" sz="2800" b="1">
                <a:solidFill>
                  <a:srgbClr val="990000"/>
                </a:solidFill>
                <a:latin typeface="Book Antiqua" panose="02040602050305030304" pitchFamily="18" charset="0"/>
              </a:rPr>
              <a:t>Eğrisel</a:t>
            </a:r>
            <a:endParaRPr lang="en-US" altLang="tr-TR" sz="2800" b="1">
              <a:solidFill>
                <a:srgbClr val="990000"/>
              </a:solidFill>
              <a:latin typeface="Book Antiqua" panose="02040602050305030304" pitchFamily="18" charset="0"/>
            </a:endParaRPr>
          </a:p>
        </p:txBody>
      </p:sp>
      <p:grpSp>
        <p:nvGrpSpPr>
          <p:cNvPr id="15364" name="Group 4">
            <a:extLst>
              <a:ext uri="{FF2B5EF4-FFF2-40B4-BE49-F238E27FC236}">
                <a16:creationId xmlns:a16="http://schemas.microsoft.com/office/drawing/2014/main" id="{6BCC8BA0-1BC3-12D9-5178-B9183287C8C1}"/>
              </a:ext>
            </a:extLst>
          </p:cNvPr>
          <p:cNvGrpSpPr>
            <a:grpSpLocks/>
          </p:cNvGrpSpPr>
          <p:nvPr/>
        </p:nvGrpSpPr>
        <p:grpSpPr bwMode="auto">
          <a:xfrm>
            <a:off x="684213" y="1773238"/>
            <a:ext cx="5943600" cy="3733800"/>
            <a:chOff x="1200" y="1296"/>
            <a:chExt cx="3744" cy="2352"/>
          </a:xfrm>
        </p:grpSpPr>
        <p:sp>
          <p:nvSpPr>
            <p:cNvPr id="15365" name="Line 5">
              <a:extLst>
                <a:ext uri="{FF2B5EF4-FFF2-40B4-BE49-F238E27FC236}">
                  <a16:creationId xmlns:a16="http://schemas.microsoft.com/office/drawing/2014/main" id="{59B77755-9F2A-AD7F-FBD9-6EDC3EE3AE7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88" y="1536"/>
              <a:ext cx="0" cy="192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TR"/>
            </a:p>
          </p:txBody>
        </p:sp>
        <p:sp>
          <p:nvSpPr>
            <p:cNvPr id="15366" name="Line 6">
              <a:extLst>
                <a:ext uri="{FF2B5EF4-FFF2-40B4-BE49-F238E27FC236}">
                  <a16:creationId xmlns:a16="http://schemas.microsoft.com/office/drawing/2014/main" id="{D95A8F41-C28E-A7E0-A450-AC3B846BE82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88" y="3456"/>
              <a:ext cx="312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TR"/>
            </a:p>
          </p:txBody>
        </p:sp>
        <p:sp>
          <p:nvSpPr>
            <p:cNvPr id="15367" name="Text Box 7">
              <a:extLst>
                <a:ext uri="{FF2B5EF4-FFF2-40B4-BE49-F238E27FC236}">
                  <a16:creationId xmlns:a16="http://schemas.microsoft.com/office/drawing/2014/main" id="{5117391B-53F1-7096-8282-C1DC60959F4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08" y="3360"/>
              <a:ext cx="3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SzPct val="80000"/>
                <a:buBlip>
                  <a:blip r:embed="rId4"/>
                </a:buBlip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SzPct val="70000"/>
                <a:buBlip>
                  <a:blip r:embed="rId5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FontTx/>
                <a:buNone/>
              </a:pPr>
              <a:r>
                <a:rPr lang="en-US" altLang="tr-TR" sz="2400" b="1">
                  <a:latin typeface="Book Antiqua" panose="02040602050305030304" pitchFamily="18" charset="0"/>
                </a:rPr>
                <a:t>X</a:t>
              </a:r>
            </a:p>
          </p:txBody>
        </p:sp>
        <p:sp>
          <p:nvSpPr>
            <p:cNvPr id="15368" name="Text Box 8">
              <a:extLst>
                <a:ext uri="{FF2B5EF4-FFF2-40B4-BE49-F238E27FC236}">
                  <a16:creationId xmlns:a16="http://schemas.microsoft.com/office/drawing/2014/main" id="{A140E0EC-2733-4CEB-F4CE-720218BDB30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00" y="1296"/>
              <a:ext cx="3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SzPct val="80000"/>
                <a:buBlip>
                  <a:blip r:embed="rId4"/>
                </a:buBlip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SzPct val="70000"/>
                <a:buBlip>
                  <a:blip r:embed="rId5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FontTx/>
                <a:buNone/>
              </a:pPr>
              <a:r>
                <a:rPr lang="en-US" altLang="tr-TR" sz="2400" b="1">
                  <a:latin typeface="Book Antiqua" panose="02040602050305030304" pitchFamily="18" charset="0"/>
                </a:rPr>
                <a:t>Y</a:t>
              </a:r>
            </a:p>
          </p:txBody>
        </p:sp>
        <p:grpSp>
          <p:nvGrpSpPr>
            <p:cNvPr id="15369" name="Group 9">
              <a:extLst>
                <a:ext uri="{FF2B5EF4-FFF2-40B4-BE49-F238E27FC236}">
                  <a16:creationId xmlns:a16="http://schemas.microsoft.com/office/drawing/2014/main" id="{1E844F0C-3229-A427-F464-180D14FF393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680" y="1536"/>
              <a:ext cx="2064" cy="1776"/>
              <a:chOff x="1680" y="1536"/>
              <a:chExt cx="2064" cy="1776"/>
            </a:xfrm>
          </p:grpSpPr>
          <p:sp>
            <p:nvSpPr>
              <p:cNvPr id="15370" name="Oval 10">
                <a:extLst>
                  <a:ext uri="{FF2B5EF4-FFF2-40B4-BE49-F238E27FC236}">
                    <a16:creationId xmlns:a16="http://schemas.microsoft.com/office/drawing/2014/main" id="{B2D8BFF8-B286-6C3E-1B27-F31B5BB7629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-5400000">
                <a:off x="2544" y="1680"/>
                <a:ext cx="48" cy="48"/>
              </a:xfrm>
              <a:prstGeom prst="ellipse">
                <a:avLst/>
              </a:prstGeom>
              <a:solidFill>
                <a:srgbClr val="000000"/>
              </a:solidFill>
              <a:ln w="127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Blip>
                    <a:blip r:embed="rId3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SzPct val="80000"/>
                  <a:buBlip>
                    <a:blip r:embed="rId4"/>
                  </a:buBlip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SzPct val="70000"/>
                  <a:buBlip>
                    <a:blip r:embed="rId5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tr-TR" altLang="tr-TR" sz="1800"/>
              </a:p>
            </p:txBody>
          </p:sp>
          <p:grpSp>
            <p:nvGrpSpPr>
              <p:cNvPr id="15371" name="Group 11">
                <a:extLst>
                  <a:ext uri="{FF2B5EF4-FFF2-40B4-BE49-F238E27FC236}">
                    <a16:creationId xmlns:a16="http://schemas.microsoft.com/office/drawing/2014/main" id="{BFC629E3-B1A1-60AA-FBBB-F4E1BCCF3FF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680" y="1536"/>
                <a:ext cx="2064" cy="1776"/>
                <a:chOff x="1680" y="1536"/>
                <a:chExt cx="2064" cy="1776"/>
              </a:xfrm>
            </p:grpSpPr>
            <p:sp>
              <p:nvSpPr>
                <p:cNvPr id="15372" name="Oval 12">
                  <a:extLst>
                    <a:ext uri="{FF2B5EF4-FFF2-40B4-BE49-F238E27FC236}">
                      <a16:creationId xmlns:a16="http://schemas.microsoft.com/office/drawing/2014/main" id="{4279C2BD-AF10-4303-E4F5-3036E7838B2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-5400000">
                  <a:off x="3072" y="1536"/>
                  <a:ext cx="48" cy="48"/>
                </a:xfrm>
                <a:prstGeom prst="ellipse">
                  <a:avLst/>
                </a:prstGeom>
                <a:solidFill>
                  <a:srgbClr val="000000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Blip>
                      <a:blip r:embed="rId3"/>
                    </a:buBlip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SzPct val="80000"/>
                    <a:buBlip>
                      <a:blip r:embed="rId4"/>
                    </a:buBlip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SzPct val="70000"/>
                    <a:buBlip>
                      <a:blip r:embed="rId5"/>
                    </a:buBlip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tr-TR" altLang="tr-TR" sz="1800"/>
                </a:p>
              </p:txBody>
            </p:sp>
            <p:sp>
              <p:nvSpPr>
                <p:cNvPr id="15373" name="Oval 13">
                  <a:extLst>
                    <a:ext uri="{FF2B5EF4-FFF2-40B4-BE49-F238E27FC236}">
                      <a16:creationId xmlns:a16="http://schemas.microsoft.com/office/drawing/2014/main" id="{45B48BF4-5E97-BFBC-55C8-4264031B673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-5400000">
                  <a:off x="2928" y="1776"/>
                  <a:ext cx="48" cy="48"/>
                </a:xfrm>
                <a:prstGeom prst="ellipse">
                  <a:avLst/>
                </a:prstGeom>
                <a:solidFill>
                  <a:srgbClr val="000000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Blip>
                      <a:blip r:embed="rId3"/>
                    </a:buBlip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SzPct val="80000"/>
                    <a:buBlip>
                      <a:blip r:embed="rId4"/>
                    </a:buBlip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SzPct val="70000"/>
                    <a:buBlip>
                      <a:blip r:embed="rId5"/>
                    </a:buBlip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tr-TR" altLang="tr-TR" sz="1800"/>
                </a:p>
              </p:txBody>
            </p:sp>
            <p:sp>
              <p:nvSpPr>
                <p:cNvPr id="15374" name="Oval 14">
                  <a:extLst>
                    <a:ext uri="{FF2B5EF4-FFF2-40B4-BE49-F238E27FC236}">
                      <a16:creationId xmlns:a16="http://schemas.microsoft.com/office/drawing/2014/main" id="{8B29393C-D98D-6427-C4AC-E492F2E17EE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-5400000">
                  <a:off x="3264" y="1536"/>
                  <a:ext cx="48" cy="48"/>
                </a:xfrm>
                <a:prstGeom prst="ellipse">
                  <a:avLst/>
                </a:prstGeom>
                <a:solidFill>
                  <a:srgbClr val="000000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Blip>
                      <a:blip r:embed="rId3"/>
                    </a:buBlip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SzPct val="80000"/>
                    <a:buBlip>
                      <a:blip r:embed="rId4"/>
                    </a:buBlip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SzPct val="70000"/>
                    <a:buBlip>
                      <a:blip r:embed="rId5"/>
                    </a:buBlip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tr-TR" altLang="tr-TR" sz="1800"/>
                </a:p>
              </p:txBody>
            </p:sp>
            <p:sp>
              <p:nvSpPr>
                <p:cNvPr id="15375" name="Oval 15">
                  <a:extLst>
                    <a:ext uri="{FF2B5EF4-FFF2-40B4-BE49-F238E27FC236}">
                      <a16:creationId xmlns:a16="http://schemas.microsoft.com/office/drawing/2014/main" id="{8367C4A7-35F7-6A35-EFE9-C8F46EE8C26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-5400000">
                  <a:off x="3456" y="1536"/>
                  <a:ext cx="48" cy="48"/>
                </a:xfrm>
                <a:prstGeom prst="ellipse">
                  <a:avLst/>
                </a:prstGeom>
                <a:solidFill>
                  <a:srgbClr val="000000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Blip>
                      <a:blip r:embed="rId3"/>
                    </a:buBlip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SzPct val="80000"/>
                    <a:buBlip>
                      <a:blip r:embed="rId4"/>
                    </a:buBlip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SzPct val="70000"/>
                    <a:buBlip>
                      <a:blip r:embed="rId5"/>
                    </a:buBlip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tr-TR" altLang="tr-TR" sz="1800"/>
                </a:p>
              </p:txBody>
            </p:sp>
            <p:sp>
              <p:nvSpPr>
                <p:cNvPr id="15376" name="Oval 16">
                  <a:extLst>
                    <a:ext uri="{FF2B5EF4-FFF2-40B4-BE49-F238E27FC236}">
                      <a16:creationId xmlns:a16="http://schemas.microsoft.com/office/drawing/2014/main" id="{12262286-A72A-15CC-180A-8F88D427E5B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-5400000">
                  <a:off x="2736" y="1584"/>
                  <a:ext cx="48" cy="48"/>
                </a:xfrm>
                <a:prstGeom prst="ellipse">
                  <a:avLst/>
                </a:prstGeom>
                <a:solidFill>
                  <a:srgbClr val="000000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Blip>
                      <a:blip r:embed="rId3"/>
                    </a:buBlip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SzPct val="80000"/>
                    <a:buBlip>
                      <a:blip r:embed="rId4"/>
                    </a:buBlip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SzPct val="70000"/>
                    <a:buBlip>
                      <a:blip r:embed="rId5"/>
                    </a:buBlip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tr-TR" altLang="tr-TR" sz="1800"/>
                </a:p>
              </p:txBody>
            </p:sp>
            <p:sp>
              <p:nvSpPr>
                <p:cNvPr id="15377" name="Oval 17">
                  <a:extLst>
                    <a:ext uri="{FF2B5EF4-FFF2-40B4-BE49-F238E27FC236}">
                      <a16:creationId xmlns:a16="http://schemas.microsoft.com/office/drawing/2014/main" id="{30182E9A-F200-89FE-01D7-84E631A0FC4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696" y="1680"/>
                  <a:ext cx="48" cy="48"/>
                </a:xfrm>
                <a:prstGeom prst="ellipse">
                  <a:avLst/>
                </a:prstGeom>
                <a:solidFill>
                  <a:srgbClr val="000000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Blip>
                      <a:blip r:embed="rId3"/>
                    </a:buBlip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SzPct val="80000"/>
                    <a:buBlip>
                      <a:blip r:embed="rId4"/>
                    </a:buBlip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SzPct val="70000"/>
                    <a:buBlip>
                      <a:blip r:embed="rId5"/>
                    </a:buBlip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tr-TR" altLang="tr-TR" sz="1800"/>
                </a:p>
              </p:txBody>
            </p:sp>
            <p:grpSp>
              <p:nvGrpSpPr>
                <p:cNvPr id="15378" name="Group 18">
                  <a:extLst>
                    <a:ext uri="{FF2B5EF4-FFF2-40B4-BE49-F238E27FC236}">
                      <a16:creationId xmlns:a16="http://schemas.microsoft.com/office/drawing/2014/main" id="{0A6DBB97-8407-8604-07DE-31AAA9684854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680" y="1584"/>
                  <a:ext cx="720" cy="1728"/>
                  <a:chOff x="1680" y="1584"/>
                  <a:chExt cx="720" cy="1728"/>
                </a:xfrm>
              </p:grpSpPr>
              <p:sp>
                <p:nvSpPr>
                  <p:cNvPr id="15379" name="Oval 19">
                    <a:extLst>
                      <a:ext uri="{FF2B5EF4-FFF2-40B4-BE49-F238E27FC236}">
                        <a16:creationId xmlns:a16="http://schemas.microsoft.com/office/drawing/2014/main" id="{89B4C756-893F-D0F7-0A42-0CDF3DEC5C8A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 rot="-5400000">
                    <a:off x="2352" y="1824"/>
                    <a:ext cx="48" cy="48"/>
                  </a:xfrm>
                  <a:prstGeom prst="ellipse">
                    <a:avLst/>
                  </a:prstGeom>
                  <a:solidFill>
                    <a:srgbClr val="000000"/>
                  </a:solidFill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Blip>
                        <a:blip r:embed="rId3"/>
                      </a:buBlip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SzPct val="80000"/>
                      <a:buBlip>
                        <a:blip r:embed="rId4"/>
                      </a:buBlip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SzPct val="70000"/>
                      <a:buBlip>
                        <a:blip r:embed="rId5"/>
                      </a:buBlip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endParaRPr lang="tr-TR" altLang="tr-TR" sz="1800"/>
                  </a:p>
                </p:txBody>
              </p:sp>
              <p:sp>
                <p:nvSpPr>
                  <p:cNvPr id="15380" name="Oval 20">
                    <a:extLst>
                      <a:ext uri="{FF2B5EF4-FFF2-40B4-BE49-F238E27FC236}">
                        <a16:creationId xmlns:a16="http://schemas.microsoft.com/office/drawing/2014/main" id="{EBFF5C43-F3EE-39E9-6226-B192E987781C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 rot="-5400000">
                    <a:off x="2112" y="1728"/>
                    <a:ext cx="48" cy="48"/>
                  </a:xfrm>
                  <a:prstGeom prst="ellipse">
                    <a:avLst/>
                  </a:prstGeom>
                  <a:solidFill>
                    <a:srgbClr val="000000"/>
                  </a:solidFill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Blip>
                        <a:blip r:embed="rId3"/>
                      </a:buBlip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SzPct val="80000"/>
                      <a:buBlip>
                        <a:blip r:embed="rId4"/>
                      </a:buBlip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SzPct val="70000"/>
                      <a:buBlip>
                        <a:blip r:embed="rId5"/>
                      </a:buBlip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endParaRPr lang="tr-TR" altLang="tr-TR" sz="1800"/>
                  </a:p>
                </p:txBody>
              </p:sp>
              <p:sp>
                <p:nvSpPr>
                  <p:cNvPr id="15381" name="Oval 21">
                    <a:extLst>
                      <a:ext uri="{FF2B5EF4-FFF2-40B4-BE49-F238E27FC236}">
                        <a16:creationId xmlns:a16="http://schemas.microsoft.com/office/drawing/2014/main" id="{71A0BB64-2F9D-E412-E7EE-BD30DD65266F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 rot="-5400000">
                    <a:off x="2256" y="1584"/>
                    <a:ext cx="48" cy="48"/>
                  </a:xfrm>
                  <a:prstGeom prst="ellipse">
                    <a:avLst/>
                  </a:prstGeom>
                  <a:solidFill>
                    <a:srgbClr val="000000"/>
                  </a:solidFill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Blip>
                        <a:blip r:embed="rId3"/>
                      </a:buBlip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SzPct val="80000"/>
                      <a:buBlip>
                        <a:blip r:embed="rId4"/>
                      </a:buBlip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SzPct val="70000"/>
                      <a:buBlip>
                        <a:blip r:embed="rId5"/>
                      </a:buBlip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endParaRPr lang="tr-TR" altLang="tr-TR" sz="1800"/>
                  </a:p>
                </p:txBody>
              </p:sp>
              <p:sp>
                <p:nvSpPr>
                  <p:cNvPr id="15382" name="Oval 22">
                    <a:extLst>
                      <a:ext uri="{FF2B5EF4-FFF2-40B4-BE49-F238E27FC236}">
                        <a16:creationId xmlns:a16="http://schemas.microsoft.com/office/drawing/2014/main" id="{CE989910-8F5C-5E93-98BC-E922718E169A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 rot="-5400000">
                    <a:off x="2064" y="1872"/>
                    <a:ext cx="48" cy="48"/>
                  </a:xfrm>
                  <a:prstGeom prst="ellipse">
                    <a:avLst/>
                  </a:prstGeom>
                  <a:solidFill>
                    <a:srgbClr val="000000"/>
                  </a:solidFill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Blip>
                        <a:blip r:embed="rId3"/>
                      </a:buBlip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SzPct val="80000"/>
                      <a:buBlip>
                        <a:blip r:embed="rId4"/>
                      </a:buBlip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SzPct val="70000"/>
                      <a:buBlip>
                        <a:blip r:embed="rId5"/>
                      </a:buBlip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endParaRPr lang="tr-TR" altLang="tr-TR" sz="1800"/>
                  </a:p>
                </p:txBody>
              </p:sp>
              <p:sp>
                <p:nvSpPr>
                  <p:cNvPr id="15383" name="Oval 23">
                    <a:extLst>
                      <a:ext uri="{FF2B5EF4-FFF2-40B4-BE49-F238E27FC236}">
                        <a16:creationId xmlns:a16="http://schemas.microsoft.com/office/drawing/2014/main" id="{79FA8F58-0DBE-EBE2-41BF-8EA2CF346C37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064" y="2304"/>
                    <a:ext cx="48" cy="48"/>
                  </a:xfrm>
                  <a:prstGeom prst="ellipse">
                    <a:avLst/>
                  </a:prstGeom>
                  <a:solidFill>
                    <a:srgbClr val="000000"/>
                  </a:solidFill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Blip>
                        <a:blip r:embed="rId3"/>
                      </a:buBlip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SzPct val="80000"/>
                      <a:buBlip>
                        <a:blip r:embed="rId4"/>
                      </a:buBlip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SzPct val="70000"/>
                      <a:buBlip>
                        <a:blip r:embed="rId5"/>
                      </a:buBlip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endParaRPr lang="tr-TR" altLang="tr-TR" sz="1800"/>
                  </a:p>
                </p:txBody>
              </p:sp>
              <p:sp>
                <p:nvSpPr>
                  <p:cNvPr id="15384" name="Oval 24">
                    <a:extLst>
                      <a:ext uri="{FF2B5EF4-FFF2-40B4-BE49-F238E27FC236}">
                        <a16:creationId xmlns:a16="http://schemas.microsoft.com/office/drawing/2014/main" id="{F1718D93-4EEB-98C8-8661-329EECFFA88C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968" y="2592"/>
                    <a:ext cx="48" cy="48"/>
                  </a:xfrm>
                  <a:prstGeom prst="ellipse">
                    <a:avLst/>
                  </a:prstGeom>
                  <a:solidFill>
                    <a:srgbClr val="000000"/>
                  </a:solidFill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Blip>
                        <a:blip r:embed="rId3"/>
                      </a:buBlip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SzPct val="80000"/>
                      <a:buBlip>
                        <a:blip r:embed="rId4"/>
                      </a:buBlip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SzPct val="70000"/>
                      <a:buBlip>
                        <a:blip r:embed="rId5"/>
                      </a:buBlip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endParaRPr lang="tr-TR" altLang="tr-TR" sz="1800"/>
                  </a:p>
                </p:txBody>
              </p:sp>
              <p:sp>
                <p:nvSpPr>
                  <p:cNvPr id="15385" name="Oval 25">
                    <a:extLst>
                      <a:ext uri="{FF2B5EF4-FFF2-40B4-BE49-F238E27FC236}">
                        <a16:creationId xmlns:a16="http://schemas.microsoft.com/office/drawing/2014/main" id="{318E421B-7E78-F61F-9F36-F56355335329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824" y="2304"/>
                    <a:ext cx="48" cy="48"/>
                  </a:xfrm>
                  <a:prstGeom prst="ellipse">
                    <a:avLst/>
                  </a:prstGeom>
                  <a:solidFill>
                    <a:srgbClr val="000000"/>
                  </a:solidFill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Blip>
                        <a:blip r:embed="rId3"/>
                      </a:buBlip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SzPct val="80000"/>
                      <a:buBlip>
                        <a:blip r:embed="rId4"/>
                      </a:buBlip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SzPct val="70000"/>
                      <a:buBlip>
                        <a:blip r:embed="rId5"/>
                      </a:buBlip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endParaRPr lang="tr-TR" altLang="tr-TR" sz="1800"/>
                  </a:p>
                </p:txBody>
              </p:sp>
              <p:sp>
                <p:nvSpPr>
                  <p:cNvPr id="15386" name="Oval 26">
                    <a:extLst>
                      <a:ext uri="{FF2B5EF4-FFF2-40B4-BE49-F238E27FC236}">
                        <a16:creationId xmlns:a16="http://schemas.microsoft.com/office/drawing/2014/main" id="{ECC38B16-3DF3-6BBC-0382-AD6BE3B99E3F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872" y="2928"/>
                    <a:ext cx="48" cy="48"/>
                  </a:xfrm>
                  <a:prstGeom prst="ellipse">
                    <a:avLst/>
                  </a:prstGeom>
                  <a:solidFill>
                    <a:srgbClr val="000000"/>
                  </a:solidFill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Blip>
                        <a:blip r:embed="rId3"/>
                      </a:buBlip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SzPct val="80000"/>
                      <a:buBlip>
                        <a:blip r:embed="rId4"/>
                      </a:buBlip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SzPct val="70000"/>
                      <a:buBlip>
                        <a:blip r:embed="rId5"/>
                      </a:buBlip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endParaRPr lang="tr-TR" altLang="tr-TR" sz="1800"/>
                  </a:p>
                </p:txBody>
              </p:sp>
              <p:sp>
                <p:nvSpPr>
                  <p:cNvPr id="15387" name="Oval 27">
                    <a:extLst>
                      <a:ext uri="{FF2B5EF4-FFF2-40B4-BE49-F238E27FC236}">
                        <a16:creationId xmlns:a16="http://schemas.microsoft.com/office/drawing/2014/main" id="{7E7B8B81-57DC-0978-4985-C1A8E99805CA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680" y="3264"/>
                    <a:ext cx="48" cy="48"/>
                  </a:xfrm>
                  <a:prstGeom prst="ellipse">
                    <a:avLst/>
                  </a:prstGeom>
                  <a:solidFill>
                    <a:srgbClr val="000000"/>
                  </a:solidFill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Blip>
                        <a:blip r:embed="rId3"/>
                      </a:buBlip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SzPct val="80000"/>
                      <a:buBlip>
                        <a:blip r:embed="rId4"/>
                      </a:buBlip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SzPct val="70000"/>
                      <a:buBlip>
                        <a:blip r:embed="rId5"/>
                      </a:buBlip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endParaRPr lang="tr-TR" altLang="tr-TR" sz="1800"/>
                  </a:p>
                </p:txBody>
              </p:sp>
            </p:grpSp>
          </p:grpSp>
        </p:grpSp>
      </p:grpSp>
    </p:spTree>
  </p:cSld>
  <p:clrMapOvr>
    <a:masterClrMapping/>
  </p:clrMapOvr>
  <p:transition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>
            <a:extLst>
              <a:ext uri="{FF2B5EF4-FFF2-40B4-BE49-F238E27FC236}">
                <a16:creationId xmlns:a16="http://schemas.microsoft.com/office/drawing/2014/main" id="{8081A889-D075-C536-D53C-9EBD89D9DB4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898525" y="228600"/>
            <a:ext cx="6049963" cy="1143000"/>
          </a:xfrm>
        </p:spPr>
        <p:txBody>
          <a:bodyPr/>
          <a:lstStyle/>
          <a:p>
            <a:pPr eaLnBrk="1" hangingPunct="1"/>
            <a:r>
              <a:rPr lang="tr-TR" altLang="tr-TR" sz="3200" b="1">
                <a:solidFill>
                  <a:schemeClr val="hlink"/>
                </a:solidFill>
              </a:rPr>
              <a:t>İki değişken arasındaki ilişki</a:t>
            </a:r>
            <a:endParaRPr lang="en-US" altLang="tr-TR" sz="3200" b="1">
              <a:solidFill>
                <a:schemeClr val="hlink"/>
              </a:solidFill>
            </a:endParaRPr>
          </a:p>
        </p:txBody>
      </p:sp>
      <p:sp>
        <p:nvSpPr>
          <p:cNvPr id="17411" name="Text Box 3">
            <a:extLst>
              <a:ext uri="{FF2B5EF4-FFF2-40B4-BE49-F238E27FC236}">
                <a16:creationId xmlns:a16="http://schemas.microsoft.com/office/drawing/2014/main" id="{323C751C-10AF-B592-F990-2C039AB530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79613" y="5516563"/>
            <a:ext cx="4038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SzPct val="80000"/>
              <a:buBlip>
                <a:blip r:embed="rId4"/>
              </a:buBlip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SzPct val="70000"/>
              <a:buBlip>
                <a:blip r:embed="rId5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tr-TR" sz="2800" b="1">
                <a:solidFill>
                  <a:srgbClr val="990000"/>
                </a:solidFill>
                <a:latin typeface="Book Antiqua" panose="02040602050305030304" pitchFamily="18" charset="0"/>
              </a:rPr>
              <a:t>(d)  </a:t>
            </a:r>
            <a:r>
              <a:rPr lang="tr-TR" altLang="tr-TR" sz="2800" b="1">
                <a:solidFill>
                  <a:srgbClr val="990000"/>
                </a:solidFill>
                <a:latin typeface="Book Antiqua" panose="02040602050305030304" pitchFamily="18" charset="0"/>
              </a:rPr>
              <a:t>İlişki yok</a:t>
            </a:r>
            <a:endParaRPr lang="en-US" altLang="tr-TR" sz="2800" b="1">
              <a:solidFill>
                <a:srgbClr val="990000"/>
              </a:solidFill>
              <a:latin typeface="Book Antiqua" panose="02040602050305030304" pitchFamily="18" charset="0"/>
            </a:endParaRPr>
          </a:p>
        </p:txBody>
      </p:sp>
      <p:grpSp>
        <p:nvGrpSpPr>
          <p:cNvPr id="17412" name="Group 4">
            <a:extLst>
              <a:ext uri="{FF2B5EF4-FFF2-40B4-BE49-F238E27FC236}">
                <a16:creationId xmlns:a16="http://schemas.microsoft.com/office/drawing/2014/main" id="{84513CBE-07C3-571E-10D2-4E020DCF98E0}"/>
              </a:ext>
            </a:extLst>
          </p:cNvPr>
          <p:cNvGrpSpPr>
            <a:grpSpLocks/>
          </p:cNvGrpSpPr>
          <p:nvPr/>
        </p:nvGrpSpPr>
        <p:grpSpPr bwMode="auto">
          <a:xfrm>
            <a:off x="971550" y="1484313"/>
            <a:ext cx="5943600" cy="3733800"/>
            <a:chOff x="1200" y="1296"/>
            <a:chExt cx="3744" cy="2352"/>
          </a:xfrm>
        </p:grpSpPr>
        <p:sp>
          <p:nvSpPr>
            <p:cNvPr id="17413" name="Oval 5">
              <a:extLst>
                <a:ext uri="{FF2B5EF4-FFF2-40B4-BE49-F238E27FC236}">
                  <a16:creationId xmlns:a16="http://schemas.microsoft.com/office/drawing/2014/main" id="{25BC120B-0FD9-51A2-9BB2-59A66562B9F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5400000">
              <a:off x="3072" y="1968"/>
              <a:ext cx="48" cy="48"/>
            </a:xfrm>
            <a:prstGeom prst="ellipse">
              <a:avLst/>
            </a:prstGeom>
            <a:solidFill>
              <a:srgbClr val="000000"/>
            </a:solidFill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SzPct val="80000"/>
                <a:buBlip>
                  <a:blip r:embed="rId4"/>
                </a:buBlip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SzPct val="70000"/>
                <a:buBlip>
                  <a:blip r:embed="rId5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tr-TR" altLang="tr-TR" sz="1800"/>
            </a:p>
          </p:txBody>
        </p:sp>
        <p:sp>
          <p:nvSpPr>
            <p:cNvPr id="17414" name="Oval 6">
              <a:extLst>
                <a:ext uri="{FF2B5EF4-FFF2-40B4-BE49-F238E27FC236}">
                  <a16:creationId xmlns:a16="http://schemas.microsoft.com/office/drawing/2014/main" id="{B3379B34-CA5D-C94E-24F3-69647AD04D23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5400000">
              <a:off x="3600" y="2016"/>
              <a:ext cx="48" cy="48"/>
            </a:xfrm>
            <a:prstGeom prst="ellipse">
              <a:avLst/>
            </a:prstGeom>
            <a:solidFill>
              <a:srgbClr val="000000"/>
            </a:solidFill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SzPct val="80000"/>
                <a:buBlip>
                  <a:blip r:embed="rId4"/>
                </a:buBlip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SzPct val="70000"/>
                <a:buBlip>
                  <a:blip r:embed="rId5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tr-TR" altLang="tr-TR" sz="1800"/>
            </a:p>
          </p:txBody>
        </p:sp>
        <p:sp>
          <p:nvSpPr>
            <p:cNvPr id="17415" name="Oval 7">
              <a:extLst>
                <a:ext uri="{FF2B5EF4-FFF2-40B4-BE49-F238E27FC236}">
                  <a16:creationId xmlns:a16="http://schemas.microsoft.com/office/drawing/2014/main" id="{84E53447-C83D-251C-E554-AAEFAED91E8F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5400000">
              <a:off x="3696" y="3024"/>
              <a:ext cx="48" cy="48"/>
            </a:xfrm>
            <a:prstGeom prst="ellipse">
              <a:avLst/>
            </a:prstGeom>
            <a:solidFill>
              <a:srgbClr val="000000"/>
            </a:solidFill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SzPct val="80000"/>
                <a:buBlip>
                  <a:blip r:embed="rId4"/>
                </a:buBlip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SzPct val="70000"/>
                <a:buBlip>
                  <a:blip r:embed="rId5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tr-TR" altLang="tr-TR" sz="1800"/>
            </a:p>
          </p:txBody>
        </p:sp>
        <p:grpSp>
          <p:nvGrpSpPr>
            <p:cNvPr id="17416" name="Group 8">
              <a:extLst>
                <a:ext uri="{FF2B5EF4-FFF2-40B4-BE49-F238E27FC236}">
                  <a16:creationId xmlns:a16="http://schemas.microsoft.com/office/drawing/2014/main" id="{66E4E750-6558-160F-2A21-9CDBD3FBD03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00" y="1296"/>
              <a:ext cx="3744" cy="2352"/>
              <a:chOff x="1200" y="1296"/>
              <a:chExt cx="3744" cy="2352"/>
            </a:xfrm>
          </p:grpSpPr>
          <p:grpSp>
            <p:nvGrpSpPr>
              <p:cNvPr id="17417" name="Group 9">
                <a:extLst>
                  <a:ext uri="{FF2B5EF4-FFF2-40B4-BE49-F238E27FC236}">
                    <a16:creationId xmlns:a16="http://schemas.microsoft.com/office/drawing/2014/main" id="{2BD713D0-AC6D-DC1A-2189-58A6B5900F9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824" y="2304"/>
                <a:ext cx="2064" cy="480"/>
                <a:chOff x="1824" y="2304"/>
                <a:chExt cx="2064" cy="480"/>
              </a:xfrm>
            </p:grpSpPr>
            <p:sp>
              <p:nvSpPr>
                <p:cNvPr id="17431" name="Oval 10">
                  <a:extLst>
                    <a:ext uri="{FF2B5EF4-FFF2-40B4-BE49-F238E27FC236}">
                      <a16:creationId xmlns:a16="http://schemas.microsoft.com/office/drawing/2014/main" id="{CC421920-87B7-023A-3AD3-898980D7E04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-5400000">
                  <a:off x="3120" y="2400"/>
                  <a:ext cx="48" cy="48"/>
                </a:xfrm>
                <a:prstGeom prst="ellipse">
                  <a:avLst/>
                </a:prstGeom>
                <a:solidFill>
                  <a:srgbClr val="000000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Blip>
                      <a:blip r:embed="rId3"/>
                    </a:buBlip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SzPct val="80000"/>
                    <a:buBlip>
                      <a:blip r:embed="rId4"/>
                    </a:buBlip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SzPct val="70000"/>
                    <a:buBlip>
                      <a:blip r:embed="rId5"/>
                    </a:buBlip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tr-TR" altLang="tr-TR" sz="1800"/>
                </a:p>
              </p:txBody>
            </p:sp>
            <p:sp>
              <p:nvSpPr>
                <p:cNvPr id="17432" name="Oval 11">
                  <a:extLst>
                    <a:ext uri="{FF2B5EF4-FFF2-40B4-BE49-F238E27FC236}">
                      <a16:creationId xmlns:a16="http://schemas.microsoft.com/office/drawing/2014/main" id="{73786BC7-B656-4D89-A4EE-3FE7D1820EE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-5400000">
                  <a:off x="2592" y="2448"/>
                  <a:ext cx="48" cy="48"/>
                </a:xfrm>
                <a:prstGeom prst="ellipse">
                  <a:avLst/>
                </a:prstGeom>
                <a:solidFill>
                  <a:srgbClr val="000000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Blip>
                      <a:blip r:embed="rId3"/>
                    </a:buBlip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SzPct val="80000"/>
                    <a:buBlip>
                      <a:blip r:embed="rId4"/>
                    </a:buBlip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SzPct val="70000"/>
                    <a:buBlip>
                      <a:blip r:embed="rId5"/>
                    </a:buBlip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tr-TR" altLang="tr-TR" sz="1800"/>
                </a:p>
              </p:txBody>
            </p:sp>
            <p:sp>
              <p:nvSpPr>
                <p:cNvPr id="17433" name="Oval 12">
                  <a:extLst>
                    <a:ext uri="{FF2B5EF4-FFF2-40B4-BE49-F238E27FC236}">
                      <a16:creationId xmlns:a16="http://schemas.microsoft.com/office/drawing/2014/main" id="{82B6D4E9-E657-A276-F89F-A77945E3AE4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840" y="2592"/>
                  <a:ext cx="48" cy="48"/>
                </a:xfrm>
                <a:prstGeom prst="ellipse">
                  <a:avLst/>
                </a:prstGeom>
                <a:solidFill>
                  <a:srgbClr val="000000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Blip>
                      <a:blip r:embed="rId3"/>
                    </a:buBlip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SzPct val="80000"/>
                    <a:buBlip>
                      <a:blip r:embed="rId4"/>
                    </a:buBlip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SzPct val="70000"/>
                    <a:buBlip>
                      <a:blip r:embed="rId5"/>
                    </a:buBlip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tr-TR" altLang="tr-TR" sz="1800"/>
                </a:p>
              </p:txBody>
            </p:sp>
            <p:sp>
              <p:nvSpPr>
                <p:cNvPr id="17434" name="Oval 13">
                  <a:extLst>
                    <a:ext uri="{FF2B5EF4-FFF2-40B4-BE49-F238E27FC236}">
                      <a16:creationId xmlns:a16="http://schemas.microsoft.com/office/drawing/2014/main" id="{36F68F02-E71C-CC44-E833-0FBC8568FEA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64" y="2304"/>
                  <a:ext cx="48" cy="48"/>
                </a:xfrm>
                <a:prstGeom prst="ellipse">
                  <a:avLst/>
                </a:prstGeom>
                <a:solidFill>
                  <a:srgbClr val="000000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Blip>
                      <a:blip r:embed="rId3"/>
                    </a:buBlip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SzPct val="80000"/>
                    <a:buBlip>
                      <a:blip r:embed="rId4"/>
                    </a:buBlip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SzPct val="70000"/>
                    <a:buBlip>
                      <a:blip r:embed="rId5"/>
                    </a:buBlip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tr-TR" altLang="tr-TR" sz="1800"/>
                </a:p>
              </p:txBody>
            </p:sp>
            <p:sp>
              <p:nvSpPr>
                <p:cNvPr id="17435" name="Oval 14">
                  <a:extLst>
                    <a:ext uri="{FF2B5EF4-FFF2-40B4-BE49-F238E27FC236}">
                      <a16:creationId xmlns:a16="http://schemas.microsoft.com/office/drawing/2014/main" id="{BE00732B-19DE-0755-5876-CEDEC8312BA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976" y="2736"/>
                  <a:ext cx="48" cy="48"/>
                </a:xfrm>
                <a:prstGeom prst="ellipse">
                  <a:avLst/>
                </a:prstGeom>
                <a:solidFill>
                  <a:srgbClr val="000000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Blip>
                      <a:blip r:embed="rId3"/>
                    </a:buBlip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SzPct val="80000"/>
                    <a:buBlip>
                      <a:blip r:embed="rId4"/>
                    </a:buBlip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SzPct val="70000"/>
                    <a:buBlip>
                      <a:blip r:embed="rId5"/>
                    </a:buBlip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tr-TR" altLang="tr-TR" sz="1800"/>
                </a:p>
              </p:txBody>
            </p:sp>
            <p:sp>
              <p:nvSpPr>
                <p:cNvPr id="17436" name="Oval 15">
                  <a:extLst>
                    <a:ext uri="{FF2B5EF4-FFF2-40B4-BE49-F238E27FC236}">
                      <a16:creationId xmlns:a16="http://schemas.microsoft.com/office/drawing/2014/main" id="{EEACE90A-85F3-C25F-7D72-0ECC48775C7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824" y="2304"/>
                  <a:ext cx="48" cy="48"/>
                </a:xfrm>
                <a:prstGeom prst="ellipse">
                  <a:avLst/>
                </a:prstGeom>
                <a:solidFill>
                  <a:srgbClr val="000000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Blip>
                      <a:blip r:embed="rId3"/>
                    </a:buBlip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SzPct val="80000"/>
                    <a:buBlip>
                      <a:blip r:embed="rId4"/>
                    </a:buBlip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SzPct val="70000"/>
                    <a:buBlip>
                      <a:blip r:embed="rId5"/>
                    </a:buBlip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tr-TR" altLang="tr-TR" sz="1800"/>
                </a:p>
              </p:txBody>
            </p:sp>
          </p:grpSp>
          <p:grpSp>
            <p:nvGrpSpPr>
              <p:cNvPr id="17418" name="Group 16">
                <a:extLst>
                  <a:ext uri="{FF2B5EF4-FFF2-40B4-BE49-F238E27FC236}">
                    <a16:creationId xmlns:a16="http://schemas.microsoft.com/office/drawing/2014/main" id="{42936347-C6C3-FE95-1686-1BD362AC7DB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200" y="1296"/>
                <a:ext cx="3744" cy="2352"/>
                <a:chOff x="1200" y="1296"/>
                <a:chExt cx="3744" cy="2352"/>
              </a:xfrm>
            </p:grpSpPr>
            <p:sp>
              <p:nvSpPr>
                <p:cNvPr id="17419" name="Oval 17">
                  <a:extLst>
                    <a:ext uri="{FF2B5EF4-FFF2-40B4-BE49-F238E27FC236}">
                      <a16:creationId xmlns:a16="http://schemas.microsoft.com/office/drawing/2014/main" id="{A19F2300-E685-33AB-991F-A6394E4B556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-5400000">
                  <a:off x="3360" y="1632"/>
                  <a:ext cx="48" cy="48"/>
                </a:xfrm>
                <a:prstGeom prst="ellipse">
                  <a:avLst/>
                </a:prstGeom>
                <a:solidFill>
                  <a:srgbClr val="000000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Blip>
                      <a:blip r:embed="rId3"/>
                    </a:buBlip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SzPct val="80000"/>
                    <a:buBlip>
                      <a:blip r:embed="rId4"/>
                    </a:buBlip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SzPct val="70000"/>
                    <a:buBlip>
                      <a:blip r:embed="rId5"/>
                    </a:buBlip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tr-TR" altLang="tr-TR" sz="1800"/>
                </a:p>
              </p:txBody>
            </p:sp>
            <p:sp>
              <p:nvSpPr>
                <p:cNvPr id="17420" name="Oval 18">
                  <a:extLst>
                    <a:ext uri="{FF2B5EF4-FFF2-40B4-BE49-F238E27FC236}">
                      <a16:creationId xmlns:a16="http://schemas.microsoft.com/office/drawing/2014/main" id="{A138306E-26A8-7E8D-7E6B-D9BB682A62F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-5400000">
                  <a:off x="2352" y="1824"/>
                  <a:ext cx="48" cy="48"/>
                </a:xfrm>
                <a:prstGeom prst="ellipse">
                  <a:avLst/>
                </a:prstGeom>
                <a:solidFill>
                  <a:srgbClr val="000000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Blip>
                      <a:blip r:embed="rId3"/>
                    </a:buBlip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SzPct val="80000"/>
                    <a:buBlip>
                      <a:blip r:embed="rId4"/>
                    </a:buBlip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SzPct val="70000"/>
                    <a:buBlip>
                      <a:blip r:embed="rId5"/>
                    </a:buBlip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tr-TR" altLang="tr-TR" sz="1800"/>
                </a:p>
              </p:txBody>
            </p:sp>
            <p:sp>
              <p:nvSpPr>
                <p:cNvPr id="17421" name="Oval 19">
                  <a:extLst>
                    <a:ext uri="{FF2B5EF4-FFF2-40B4-BE49-F238E27FC236}">
                      <a16:creationId xmlns:a16="http://schemas.microsoft.com/office/drawing/2014/main" id="{B4E7A66F-9678-EC93-935E-4C2E101EC0E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-5400000">
                  <a:off x="2064" y="1920"/>
                  <a:ext cx="48" cy="48"/>
                </a:xfrm>
                <a:prstGeom prst="ellipse">
                  <a:avLst/>
                </a:prstGeom>
                <a:solidFill>
                  <a:srgbClr val="000000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Blip>
                      <a:blip r:embed="rId3"/>
                    </a:buBlip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SzPct val="80000"/>
                    <a:buBlip>
                      <a:blip r:embed="rId4"/>
                    </a:buBlip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SzPct val="70000"/>
                    <a:buBlip>
                      <a:blip r:embed="rId5"/>
                    </a:buBlip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tr-TR" altLang="tr-TR" sz="1800"/>
                </a:p>
              </p:txBody>
            </p:sp>
            <p:sp>
              <p:nvSpPr>
                <p:cNvPr id="17422" name="Oval 20">
                  <a:extLst>
                    <a:ext uri="{FF2B5EF4-FFF2-40B4-BE49-F238E27FC236}">
                      <a16:creationId xmlns:a16="http://schemas.microsoft.com/office/drawing/2014/main" id="{A16DC9C8-541F-37C5-CF53-7D7823CA5B6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-5400000">
                  <a:off x="2736" y="1584"/>
                  <a:ext cx="48" cy="48"/>
                </a:xfrm>
                <a:prstGeom prst="ellipse">
                  <a:avLst/>
                </a:prstGeom>
                <a:solidFill>
                  <a:srgbClr val="000000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Blip>
                      <a:blip r:embed="rId3"/>
                    </a:buBlip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SzPct val="80000"/>
                    <a:buBlip>
                      <a:blip r:embed="rId4"/>
                    </a:buBlip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SzPct val="70000"/>
                    <a:buBlip>
                      <a:blip r:embed="rId5"/>
                    </a:buBlip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tr-TR" altLang="tr-TR" sz="1800"/>
                </a:p>
              </p:txBody>
            </p:sp>
            <p:sp>
              <p:nvSpPr>
                <p:cNvPr id="17423" name="Oval 21">
                  <a:extLst>
                    <a:ext uri="{FF2B5EF4-FFF2-40B4-BE49-F238E27FC236}">
                      <a16:creationId xmlns:a16="http://schemas.microsoft.com/office/drawing/2014/main" id="{598E7389-B574-28AC-1A31-B0FBD0E92A8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-5400000">
                  <a:off x="1776" y="1776"/>
                  <a:ext cx="48" cy="48"/>
                </a:xfrm>
                <a:prstGeom prst="ellipse">
                  <a:avLst/>
                </a:prstGeom>
                <a:solidFill>
                  <a:srgbClr val="000000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Blip>
                      <a:blip r:embed="rId3"/>
                    </a:buBlip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SzPct val="80000"/>
                    <a:buBlip>
                      <a:blip r:embed="rId4"/>
                    </a:buBlip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SzPct val="70000"/>
                    <a:buBlip>
                      <a:blip r:embed="rId5"/>
                    </a:buBlip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tr-TR" altLang="tr-TR" sz="1800"/>
                </a:p>
              </p:txBody>
            </p:sp>
            <p:grpSp>
              <p:nvGrpSpPr>
                <p:cNvPr id="17424" name="Group 22">
                  <a:extLst>
                    <a:ext uri="{FF2B5EF4-FFF2-40B4-BE49-F238E27FC236}">
                      <a16:creationId xmlns:a16="http://schemas.microsoft.com/office/drawing/2014/main" id="{15A2256C-4288-75F7-6780-05C3D52B8685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200" y="1296"/>
                  <a:ext cx="3744" cy="2352"/>
                  <a:chOff x="1200" y="1296"/>
                  <a:chExt cx="3744" cy="2352"/>
                </a:xfrm>
              </p:grpSpPr>
              <p:sp>
                <p:nvSpPr>
                  <p:cNvPr id="17425" name="Line 23">
                    <a:extLst>
                      <a:ext uri="{FF2B5EF4-FFF2-40B4-BE49-F238E27FC236}">
                        <a16:creationId xmlns:a16="http://schemas.microsoft.com/office/drawing/2014/main" id="{2D3F65CF-C975-A1E9-BD3C-3CED39AE5DD3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488" y="1536"/>
                    <a:ext cx="0" cy="192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TR"/>
                  </a:p>
                </p:txBody>
              </p:sp>
              <p:sp>
                <p:nvSpPr>
                  <p:cNvPr id="17426" name="Line 24">
                    <a:extLst>
                      <a:ext uri="{FF2B5EF4-FFF2-40B4-BE49-F238E27FC236}">
                        <a16:creationId xmlns:a16="http://schemas.microsoft.com/office/drawing/2014/main" id="{5F81E1F3-4B3C-E83B-9DB3-D23A89F3C312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488" y="3456"/>
                    <a:ext cx="3120" cy="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TR"/>
                  </a:p>
                </p:txBody>
              </p:sp>
              <p:sp>
                <p:nvSpPr>
                  <p:cNvPr id="17427" name="Text Box 25">
                    <a:extLst>
                      <a:ext uri="{FF2B5EF4-FFF2-40B4-BE49-F238E27FC236}">
                        <a16:creationId xmlns:a16="http://schemas.microsoft.com/office/drawing/2014/main" id="{5DBBF95D-DB02-8100-91C4-D7EAC9E1F701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608" y="3360"/>
                    <a:ext cx="336" cy="288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127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spcBef>
                        <a:spcPct val="20000"/>
                      </a:spcBef>
                      <a:buBlip>
                        <a:blip r:embed="rId3"/>
                      </a:buBlip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SzPct val="80000"/>
                      <a:buBlip>
                        <a:blip r:embed="rId4"/>
                      </a:buBlip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SzPct val="70000"/>
                      <a:buBlip>
                        <a:blip r:embed="rId5"/>
                      </a:buBlip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algn="ctr">
                      <a:spcBef>
                        <a:spcPct val="50000"/>
                      </a:spcBef>
                      <a:buFontTx/>
                      <a:buNone/>
                    </a:pPr>
                    <a:r>
                      <a:rPr lang="en-US" altLang="tr-TR" sz="2400" b="1">
                        <a:latin typeface="Book Antiqua" panose="02040602050305030304" pitchFamily="18" charset="0"/>
                      </a:rPr>
                      <a:t>X</a:t>
                    </a:r>
                  </a:p>
                </p:txBody>
              </p:sp>
              <p:sp>
                <p:nvSpPr>
                  <p:cNvPr id="17428" name="Text Box 26">
                    <a:extLst>
                      <a:ext uri="{FF2B5EF4-FFF2-40B4-BE49-F238E27FC236}">
                        <a16:creationId xmlns:a16="http://schemas.microsoft.com/office/drawing/2014/main" id="{A5B0BA59-0F9E-7DA0-DAAD-E503D20E818D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200" y="1296"/>
                    <a:ext cx="336" cy="288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127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spcBef>
                        <a:spcPct val="20000"/>
                      </a:spcBef>
                      <a:buBlip>
                        <a:blip r:embed="rId3"/>
                      </a:buBlip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SzPct val="80000"/>
                      <a:buBlip>
                        <a:blip r:embed="rId4"/>
                      </a:buBlip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SzPct val="70000"/>
                      <a:buBlip>
                        <a:blip r:embed="rId5"/>
                      </a:buBlip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algn="ctr">
                      <a:spcBef>
                        <a:spcPct val="50000"/>
                      </a:spcBef>
                      <a:buFontTx/>
                      <a:buNone/>
                    </a:pPr>
                    <a:r>
                      <a:rPr lang="en-US" altLang="tr-TR" sz="2400" b="1">
                        <a:latin typeface="Book Antiqua" panose="02040602050305030304" pitchFamily="18" charset="0"/>
                      </a:rPr>
                      <a:t>Y</a:t>
                    </a:r>
                  </a:p>
                </p:txBody>
              </p:sp>
              <p:sp>
                <p:nvSpPr>
                  <p:cNvPr id="17429" name="Oval 27">
                    <a:extLst>
                      <a:ext uri="{FF2B5EF4-FFF2-40B4-BE49-F238E27FC236}">
                        <a16:creationId xmlns:a16="http://schemas.microsoft.com/office/drawing/2014/main" id="{46E19D8D-B24C-0A4C-800A-33787F27B0FB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208" y="2928"/>
                    <a:ext cx="48" cy="48"/>
                  </a:xfrm>
                  <a:prstGeom prst="ellipse">
                    <a:avLst/>
                  </a:prstGeom>
                  <a:solidFill>
                    <a:srgbClr val="000000"/>
                  </a:solidFill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Blip>
                        <a:blip r:embed="rId3"/>
                      </a:buBlip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SzPct val="80000"/>
                      <a:buBlip>
                        <a:blip r:embed="rId4"/>
                      </a:buBlip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SzPct val="70000"/>
                      <a:buBlip>
                        <a:blip r:embed="rId5"/>
                      </a:buBlip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endParaRPr lang="tr-TR" altLang="tr-TR" sz="1800"/>
                  </a:p>
                </p:txBody>
              </p:sp>
              <p:sp>
                <p:nvSpPr>
                  <p:cNvPr id="17430" name="Oval 28">
                    <a:extLst>
                      <a:ext uri="{FF2B5EF4-FFF2-40B4-BE49-F238E27FC236}">
                        <a16:creationId xmlns:a16="http://schemas.microsoft.com/office/drawing/2014/main" id="{295B81AF-56F3-AC80-1A9F-01468F9C5B2D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680" y="3264"/>
                    <a:ext cx="48" cy="48"/>
                  </a:xfrm>
                  <a:prstGeom prst="ellipse">
                    <a:avLst/>
                  </a:prstGeom>
                  <a:solidFill>
                    <a:srgbClr val="000000"/>
                  </a:solidFill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Blip>
                        <a:blip r:embed="rId3"/>
                      </a:buBlip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SzPct val="80000"/>
                      <a:buBlip>
                        <a:blip r:embed="rId4"/>
                      </a:buBlip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SzPct val="70000"/>
                      <a:buBlip>
                        <a:blip r:embed="rId5"/>
                      </a:buBlip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endParaRPr lang="tr-TR" altLang="tr-TR" sz="1800"/>
                  </a:p>
                </p:txBody>
              </p:sp>
            </p:grpSp>
          </p:grpSp>
        </p:grpSp>
      </p:grpSp>
    </p:spTree>
  </p:cSld>
  <p:clrMapOvr>
    <a:masterClrMapping/>
  </p:clrMapOvr>
  <p:transition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>
            <a:extLst>
              <a:ext uri="{FF2B5EF4-FFF2-40B4-BE49-F238E27FC236}">
                <a16:creationId xmlns:a16="http://schemas.microsoft.com/office/drawing/2014/main" id="{2681D1E7-42B4-721F-C7D5-5E2542AE4A8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50825" y="1125538"/>
            <a:ext cx="7272338" cy="4525962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tr-TR" altLang="tr-TR" sz="2600"/>
              <a:t>Saçılım grafiği</a:t>
            </a:r>
            <a:r>
              <a:rPr lang="en-US" altLang="tr-TR" sz="2600"/>
              <a:t> ( x-y </a:t>
            </a:r>
            <a:r>
              <a:rPr lang="tr-TR" altLang="tr-TR" sz="2600"/>
              <a:t>grafiği</a:t>
            </a:r>
            <a:r>
              <a:rPr lang="en-US" altLang="tr-TR" sz="2600"/>
              <a:t>) </a:t>
            </a:r>
            <a:r>
              <a:rPr lang="tr-TR" altLang="tr-TR" sz="2600"/>
              <a:t>ile, iki değişken seti arasındaki ilişkinin doğrusal olup olmadığı ve ilişkinin yönü hakkında genel bir perspektif edinilir.</a:t>
            </a:r>
            <a:r>
              <a:rPr lang="en-US" altLang="tr-TR" sz="2600"/>
              <a:t> </a:t>
            </a:r>
            <a:r>
              <a:rPr lang="tr-TR" altLang="tr-TR" sz="2600"/>
              <a:t>Bununla birlikte  ilişkinin yapısı ve yönü hakkında daha tutarlı ve hassas ölçülere ihtiyaç duyulur.</a:t>
            </a:r>
            <a:r>
              <a:rPr lang="en-US" altLang="tr-TR" sz="2600"/>
              <a:t> </a:t>
            </a:r>
            <a:endParaRPr lang="tr-TR" altLang="tr-TR" sz="2600"/>
          </a:p>
          <a:p>
            <a:pPr marL="0" indent="0" eaLnBrk="1" hangingPunct="1">
              <a:buFontTx/>
              <a:buNone/>
            </a:pPr>
            <a:r>
              <a:rPr lang="tr-TR" altLang="tr-TR" sz="2400" b="1">
                <a:solidFill>
                  <a:srgbClr val="990000"/>
                </a:solidFill>
              </a:rPr>
              <a:t>Korelasyon katsayısı</a:t>
            </a:r>
            <a:r>
              <a:rPr lang="tr-TR" altLang="tr-TR" sz="2600"/>
              <a:t>, iki değişken arasındaki ilişkiyi matematiksel olarak ölçen bir istatistiktir. </a:t>
            </a:r>
            <a:endParaRPr lang="en-US" altLang="tr-TR" sz="2600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>
            <a:extLst>
              <a:ext uri="{FF2B5EF4-FFF2-40B4-BE49-F238E27FC236}">
                <a16:creationId xmlns:a16="http://schemas.microsoft.com/office/drawing/2014/main" id="{EE5A88EB-9AE1-4BB1-F341-7E357590C67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41300" y="404813"/>
            <a:ext cx="7354888" cy="5903912"/>
          </a:xfrm>
        </p:spPr>
        <p:txBody>
          <a:bodyPr/>
          <a:lstStyle/>
          <a:p>
            <a:pPr marL="0" indent="0" eaLnBrk="1" hangingPunct="1">
              <a:lnSpc>
                <a:spcPct val="90000"/>
              </a:lnSpc>
              <a:buFontTx/>
              <a:buNone/>
            </a:pPr>
            <a:r>
              <a:rPr lang="tr-TR" altLang="tr-TR" b="1">
                <a:solidFill>
                  <a:srgbClr val="990000"/>
                </a:solidFill>
              </a:rPr>
              <a:t>İLİŞKİ TİPLERİ</a:t>
            </a:r>
            <a:endParaRPr lang="en-US" altLang="tr-TR" b="1">
              <a:solidFill>
                <a:srgbClr val="990000"/>
              </a:solidFill>
            </a:endParaRPr>
          </a:p>
          <a:p>
            <a:pPr marL="0" indent="0" eaLnBrk="1" hangingPunct="1">
              <a:lnSpc>
                <a:spcPct val="90000"/>
              </a:lnSpc>
              <a:buFontTx/>
              <a:buNone/>
            </a:pPr>
            <a:endParaRPr lang="en-US" altLang="tr-TR"/>
          </a:p>
          <a:p>
            <a:pPr marL="0" indent="0" eaLnBrk="1" hangingPunct="1">
              <a:lnSpc>
                <a:spcPct val="90000"/>
              </a:lnSpc>
              <a:buFontTx/>
              <a:buNone/>
            </a:pPr>
            <a:r>
              <a:rPr lang="tr-TR" altLang="tr-TR" sz="2600"/>
              <a:t>Değişkenlerin tipi ve dağılımlarına göre farklı yollarla korelasyon katsayısı hesaplanır. </a:t>
            </a:r>
          </a:p>
          <a:p>
            <a:pPr marL="0" indent="0" eaLnBrk="1" hangingPunct="1">
              <a:lnSpc>
                <a:spcPct val="90000"/>
              </a:lnSpc>
              <a:buFontTx/>
              <a:buNone/>
            </a:pPr>
            <a:r>
              <a:rPr lang="en-US" altLang="tr-TR" sz="2600">
                <a:solidFill>
                  <a:srgbClr val="990000"/>
                </a:solidFill>
              </a:rPr>
              <a:t>Pearson's r:</a:t>
            </a:r>
            <a:r>
              <a:rPr lang="en-US" altLang="tr-TR" sz="2600"/>
              <a:t> </a:t>
            </a:r>
            <a:r>
              <a:rPr lang="tr-TR" altLang="tr-TR" sz="2600"/>
              <a:t>Her iki değişkenin</a:t>
            </a:r>
            <a:r>
              <a:rPr lang="en-US" altLang="tr-TR" sz="2600"/>
              <a:t> </a:t>
            </a:r>
            <a:r>
              <a:rPr lang="tr-TR" altLang="tr-TR" sz="2600"/>
              <a:t>(metrik kesikli ve/veya sürekli)</a:t>
            </a:r>
            <a:r>
              <a:rPr lang="en-US" altLang="tr-TR" sz="2600"/>
              <a:t> </a:t>
            </a:r>
            <a:r>
              <a:rPr lang="tr-TR" altLang="tr-TR" sz="2600"/>
              <a:t>Normal dağılım veya Normal dağılım özelliği gösterdiği durumlarda </a:t>
            </a:r>
            <a:r>
              <a:rPr lang="en-US" altLang="tr-TR" sz="2600"/>
              <a:t>Pearson’s r</a:t>
            </a:r>
            <a:r>
              <a:rPr lang="tr-TR" altLang="tr-TR" sz="2600"/>
              <a:t> korelasyon katsayısı kullanılır.</a:t>
            </a:r>
            <a:endParaRPr lang="en-US" altLang="tr-TR" sz="2600"/>
          </a:p>
          <a:p>
            <a:pPr marL="0" indent="0" eaLnBrk="1" hangingPunct="1">
              <a:lnSpc>
                <a:spcPct val="90000"/>
              </a:lnSpc>
            </a:pPr>
            <a:r>
              <a:rPr lang="en-US" altLang="tr-TR" sz="2600">
                <a:solidFill>
                  <a:srgbClr val="990000"/>
                </a:solidFill>
              </a:rPr>
              <a:t> Spearman's rho:</a:t>
            </a:r>
            <a:r>
              <a:rPr lang="en-US" altLang="tr-TR" sz="2600"/>
              <a:t> </a:t>
            </a:r>
            <a:r>
              <a:rPr lang="tr-TR" altLang="tr-TR" sz="2600"/>
              <a:t>Her iki değişkenin metrik olmadığı sıralı ölçülerde veya Normal dağılım özelliği göstermediği durumlarda sıralamaya dayalı hesaplanan korelasyon değeridir.</a:t>
            </a:r>
            <a:r>
              <a:rPr lang="en-US" altLang="tr-TR" sz="2600"/>
              <a:t> </a:t>
            </a: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Kimono">
  <a:themeElements>
    <a:clrScheme name="Kimono 8">
      <a:dk1>
        <a:srgbClr val="000000"/>
      </a:dk1>
      <a:lt1>
        <a:srgbClr val="F0EED8"/>
      </a:lt1>
      <a:dk2>
        <a:srgbClr val="666729"/>
      </a:dk2>
      <a:lt2>
        <a:srgbClr val="3F3B19"/>
      </a:lt2>
      <a:accent1>
        <a:srgbClr val="E9D47D"/>
      </a:accent1>
      <a:accent2>
        <a:srgbClr val="D4DD91"/>
      </a:accent2>
      <a:accent3>
        <a:srgbClr val="F6F5E9"/>
      </a:accent3>
      <a:accent4>
        <a:srgbClr val="000000"/>
      </a:accent4>
      <a:accent5>
        <a:srgbClr val="F2E6BF"/>
      </a:accent5>
      <a:accent6>
        <a:srgbClr val="C0C883"/>
      </a:accent6>
      <a:hlink>
        <a:srgbClr val="9D943F"/>
      </a:hlink>
      <a:folHlink>
        <a:srgbClr val="C9C177"/>
      </a:folHlink>
    </a:clrScheme>
    <a:fontScheme name="Kimono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is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Kimono 1">
        <a:dk1>
          <a:srgbClr val="2F1311"/>
        </a:dk1>
        <a:lt1>
          <a:srgbClr val="C16059"/>
        </a:lt1>
        <a:dk2>
          <a:srgbClr val="F7D47D"/>
        </a:dk2>
        <a:lt2>
          <a:srgbClr val="000000"/>
        </a:lt2>
        <a:accent1>
          <a:srgbClr val="D5B781"/>
        </a:accent1>
        <a:accent2>
          <a:srgbClr val="79AF7D"/>
        </a:accent2>
        <a:accent3>
          <a:srgbClr val="DDB6B5"/>
        </a:accent3>
        <a:accent4>
          <a:srgbClr val="270E0D"/>
        </a:accent4>
        <a:accent5>
          <a:srgbClr val="E7D8C1"/>
        </a:accent5>
        <a:accent6>
          <a:srgbClr val="6D9E71"/>
        </a:accent6>
        <a:hlink>
          <a:srgbClr val="F0B854"/>
        </a:hlink>
        <a:folHlink>
          <a:srgbClr val="DC893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Kimono 2">
        <a:dk1>
          <a:srgbClr val="000000"/>
        </a:dk1>
        <a:lt1>
          <a:srgbClr val="FFFFFF"/>
        </a:lt1>
        <a:dk2>
          <a:srgbClr val="000000"/>
        </a:dk2>
        <a:lt2>
          <a:srgbClr val="F7D47D"/>
        </a:lt2>
        <a:accent1>
          <a:srgbClr val="C19341"/>
        </a:accent1>
        <a:accent2>
          <a:srgbClr val="60A265"/>
        </a:accent2>
        <a:accent3>
          <a:srgbClr val="AAAAAA"/>
        </a:accent3>
        <a:accent4>
          <a:srgbClr val="DADADA"/>
        </a:accent4>
        <a:accent5>
          <a:srgbClr val="DDC8B0"/>
        </a:accent5>
        <a:accent6>
          <a:srgbClr val="56925B"/>
        </a:accent6>
        <a:hlink>
          <a:srgbClr val="EB9F17"/>
        </a:hlink>
        <a:folHlink>
          <a:srgbClr val="CF7625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Kimono 3">
        <a:dk1>
          <a:srgbClr val="00002E"/>
        </a:dk1>
        <a:lt1>
          <a:srgbClr val="FFFFFF"/>
        </a:lt1>
        <a:dk2>
          <a:srgbClr val="003399"/>
        </a:dk2>
        <a:lt2>
          <a:srgbClr val="F4BC40"/>
        </a:lt2>
        <a:accent1>
          <a:srgbClr val="9280CC"/>
        </a:accent1>
        <a:accent2>
          <a:srgbClr val="BD51A1"/>
        </a:accent2>
        <a:accent3>
          <a:srgbClr val="AAADCA"/>
        </a:accent3>
        <a:accent4>
          <a:srgbClr val="DADADA"/>
        </a:accent4>
        <a:accent5>
          <a:srgbClr val="C7C0E2"/>
        </a:accent5>
        <a:accent6>
          <a:srgbClr val="AB4991"/>
        </a:accent6>
        <a:hlink>
          <a:srgbClr val="CC66FF"/>
        </a:hlink>
        <a:folHlink>
          <a:srgbClr val="824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Kimono 4">
        <a:dk1>
          <a:srgbClr val="2F1311"/>
        </a:dk1>
        <a:lt1>
          <a:srgbClr val="7A8E9C"/>
        </a:lt1>
        <a:dk2>
          <a:srgbClr val="FDF4DF"/>
        </a:dk2>
        <a:lt2>
          <a:srgbClr val="3E4A52"/>
        </a:lt2>
        <a:accent1>
          <a:srgbClr val="81ABA0"/>
        </a:accent1>
        <a:accent2>
          <a:srgbClr val="CD817B"/>
        </a:accent2>
        <a:accent3>
          <a:srgbClr val="BEC6CB"/>
        </a:accent3>
        <a:accent4>
          <a:srgbClr val="270E0D"/>
        </a:accent4>
        <a:accent5>
          <a:srgbClr val="C1D2CD"/>
        </a:accent5>
        <a:accent6>
          <a:srgbClr val="BA746F"/>
        </a:accent6>
        <a:hlink>
          <a:srgbClr val="BEBC76"/>
        </a:hlink>
        <a:folHlink>
          <a:srgbClr val="668E6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Kimono 5">
        <a:dk1>
          <a:srgbClr val="2F1311"/>
        </a:dk1>
        <a:lt1>
          <a:srgbClr val="7A9C7C"/>
        </a:lt1>
        <a:dk2>
          <a:srgbClr val="FBEBC3"/>
        </a:dk2>
        <a:lt2>
          <a:srgbClr val="3C503D"/>
        </a:lt2>
        <a:accent1>
          <a:srgbClr val="D5B781"/>
        </a:accent1>
        <a:accent2>
          <a:srgbClr val="C16059"/>
        </a:accent2>
        <a:accent3>
          <a:srgbClr val="BECBBF"/>
        </a:accent3>
        <a:accent4>
          <a:srgbClr val="270E0D"/>
        </a:accent4>
        <a:accent5>
          <a:srgbClr val="E7D8C1"/>
        </a:accent5>
        <a:accent6>
          <a:srgbClr val="AF5650"/>
        </a:accent6>
        <a:hlink>
          <a:srgbClr val="F0B854"/>
        </a:hlink>
        <a:folHlink>
          <a:srgbClr val="DC893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Kimono 6">
        <a:dk1>
          <a:srgbClr val="000000"/>
        </a:dk1>
        <a:lt1>
          <a:srgbClr val="D9EFE0"/>
        </a:lt1>
        <a:dk2>
          <a:srgbClr val="30605A"/>
        </a:dk2>
        <a:lt2>
          <a:srgbClr val="15331E"/>
        </a:lt2>
        <a:accent1>
          <a:srgbClr val="A4C6BA"/>
        </a:accent1>
        <a:accent2>
          <a:srgbClr val="558F7D"/>
        </a:accent2>
        <a:accent3>
          <a:srgbClr val="E9F6ED"/>
        </a:accent3>
        <a:accent4>
          <a:srgbClr val="000000"/>
        </a:accent4>
        <a:accent5>
          <a:srgbClr val="CFDFD9"/>
        </a:accent5>
        <a:accent6>
          <a:srgbClr val="4C8171"/>
        </a:accent6>
        <a:hlink>
          <a:srgbClr val="C1C177"/>
        </a:hlink>
        <a:folHlink>
          <a:srgbClr val="A08F5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Kimono 7">
        <a:dk1>
          <a:srgbClr val="2F1311"/>
        </a:dk1>
        <a:lt1>
          <a:srgbClr val="CFC7B5"/>
        </a:lt1>
        <a:dk2>
          <a:srgbClr val="853F35"/>
        </a:dk2>
        <a:lt2>
          <a:srgbClr val="8E7F5E"/>
        </a:lt2>
        <a:accent1>
          <a:srgbClr val="EBD2A5"/>
        </a:accent1>
        <a:accent2>
          <a:srgbClr val="A5C9A8"/>
        </a:accent2>
        <a:accent3>
          <a:srgbClr val="E4E0D7"/>
        </a:accent3>
        <a:accent4>
          <a:srgbClr val="270E0D"/>
        </a:accent4>
        <a:accent5>
          <a:srgbClr val="F3E5CF"/>
        </a:accent5>
        <a:accent6>
          <a:srgbClr val="95B698"/>
        </a:accent6>
        <a:hlink>
          <a:srgbClr val="C68510"/>
        </a:hlink>
        <a:folHlink>
          <a:srgbClr val="E5A871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Kimono 8">
        <a:dk1>
          <a:srgbClr val="000000"/>
        </a:dk1>
        <a:lt1>
          <a:srgbClr val="F0EED8"/>
        </a:lt1>
        <a:dk2>
          <a:srgbClr val="666729"/>
        </a:dk2>
        <a:lt2>
          <a:srgbClr val="3F3B19"/>
        </a:lt2>
        <a:accent1>
          <a:srgbClr val="E9D47D"/>
        </a:accent1>
        <a:accent2>
          <a:srgbClr val="D4DD91"/>
        </a:accent2>
        <a:accent3>
          <a:srgbClr val="F6F5E9"/>
        </a:accent3>
        <a:accent4>
          <a:srgbClr val="000000"/>
        </a:accent4>
        <a:accent5>
          <a:srgbClr val="F2E6BF"/>
        </a:accent5>
        <a:accent6>
          <a:srgbClr val="C0C883"/>
        </a:accent6>
        <a:hlink>
          <a:srgbClr val="9D943F"/>
        </a:hlink>
        <a:folHlink>
          <a:srgbClr val="C9C177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is Teması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is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is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is Teması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is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is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Kimono</Template>
  <TotalTime>2695</TotalTime>
  <Words>821</Words>
  <Application>Microsoft Macintosh PowerPoint</Application>
  <PresentationFormat>On-screen Show (4:3)</PresentationFormat>
  <Paragraphs>238</Paragraphs>
  <Slides>20</Slides>
  <Notes>18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4</vt:i4>
      </vt:variant>
      <vt:variant>
        <vt:lpstr>Slide Titles</vt:lpstr>
      </vt:variant>
      <vt:variant>
        <vt:i4>20</vt:i4>
      </vt:variant>
    </vt:vector>
  </HeadingPairs>
  <TitlesOfParts>
    <vt:vector size="29" baseType="lpstr">
      <vt:lpstr>Arial</vt:lpstr>
      <vt:lpstr>Book Antiqua</vt:lpstr>
      <vt:lpstr>Arial Tur</vt:lpstr>
      <vt:lpstr>Times New Roman</vt:lpstr>
      <vt:lpstr>Kimono</vt:lpstr>
      <vt:lpstr>MathType 4.0 Equation</vt:lpstr>
      <vt:lpstr>Microsoft Denklem 3.0</vt:lpstr>
      <vt:lpstr>Bitmap Image</vt:lpstr>
      <vt:lpstr>Microsoft Excel Grafiği</vt:lpstr>
      <vt:lpstr> KORELASYON </vt:lpstr>
      <vt:lpstr>PowerPoint Presentation</vt:lpstr>
      <vt:lpstr>Saçılım Grafiği</vt:lpstr>
      <vt:lpstr>İki değişken arasındaki ilişki</vt:lpstr>
      <vt:lpstr>İki değişken arasındaki ilişki</vt:lpstr>
      <vt:lpstr>İki değişken arasındaki ilişki</vt:lpstr>
      <vt:lpstr>İki değişken arasındaki ilişki</vt:lpstr>
      <vt:lpstr>PowerPoint Presentation</vt:lpstr>
      <vt:lpstr>PowerPoint Presentation</vt:lpstr>
      <vt:lpstr>PowerPoint Presentation</vt:lpstr>
      <vt:lpstr>Spearman's Korelasyon Katsayısı (rs)</vt:lpstr>
      <vt:lpstr>PowerPoint Presentation</vt:lpstr>
      <vt:lpstr>PowerPoint Presentation</vt:lpstr>
      <vt:lpstr>PowerPoint Presentation</vt:lpstr>
      <vt:lpstr>Saçılım Grafiği</vt:lpstr>
      <vt:lpstr>PowerPoint Presentation</vt:lpstr>
      <vt:lpstr>Örnek: Hemoglobin verilerini kullanarak Pearson’s korelasyon katsayısını hesaplayıp, yorumlayınız .</vt:lpstr>
      <vt:lpstr>PowerPoint Presentation</vt:lpstr>
      <vt:lpstr>PowerPoint Presentation</vt:lpstr>
      <vt:lpstr>PowerPoint Presentation</vt:lpstr>
    </vt:vector>
  </TitlesOfParts>
  <Company>...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IMPLE LINEAR REGRESSION</dc:title>
  <dc:creator>Atilla Halil ELHAN</dc:creator>
  <cp:lastModifiedBy>Safa Gürcan</cp:lastModifiedBy>
  <cp:revision>224</cp:revision>
  <cp:lastPrinted>2012-05-02T07:40:02Z</cp:lastPrinted>
  <dcterms:created xsi:type="dcterms:W3CDTF">2005-02-01T07:10:24Z</dcterms:created>
  <dcterms:modified xsi:type="dcterms:W3CDTF">2025-05-10T16:47:19Z</dcterms:modified>
</cp:coreProperties>
</file>